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491" w:type="dxa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0"/>
        <w:gridCol w:w="425"/>
        <w:gridCol w:w="5862"/>
        <w:gridCol w:w="234"/>
      </w:tblGrid>
      <w:tr w:rsidR="0059499E" w:rsidRPr="00BF30D9" w14:paraId="5E4DA602" w14:textId="77777777" w:rsidTr="008A2CF4">
        <w:trPr>
          <w:gridAfter w:val="1"/>
          <w:wAfter w:w="234" w:type="dxa"/>
        </w:trPr>
        <w:tc>
          <w:tcPr>
            <w:tcW w:w="4395" w:type="dxa"/>
            <w:gridSpan w:val="2"/>
          </w:tcPr>
          <w:p w14:paraId="1D685D0F" w14:textId="77777777" w:rsidR="0059499E" w:rsidRPr="00BF30D9" w:rsidRDefault="0059499E" w:rsidP="00F71CA1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ỦY BAN NHÂN DÂN QUẬN 1</w:t>
            </w:r>
          </w:p>
          <w:p w14:paraId="47C6D03B" w14:textId="77777777" w:rsidR="0059499E" w:rsidRPr="00BF30D9" w:rsidRDefault="0059499E" w:rsidP="00B762D2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 wp14:anchorId="0FECF883" wp14:editId="11066F9E">
                      <wp:simplePos x="0" y="0"/>
                      <wp:positionH relativeFrom="column">
                        <wp:posOffset>449688</wp:posOffset>
                      </wp:positionH>
                      <wp:positionV relativeFrom="paragraph">
                        <wp:posOffset>349723</wp:posOffset>
                      </wp:positionV>
                      <wp:extent cx="1501140" cy="500380"/>
                      <wp:effectExtent l="0" t="0" r="22860" b="13970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1140" cy="500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4C14617" w14:textId="77777777" w:rsidR="0059499E" w:rsidRPr="007E2C59" w:rsidRDefault="0059499E" w:rsidP="0059499E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7E2C59"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  <w:r w:rsidRPr="007E2C59">
                                    <w:rPr>
                                      <w:sz w:val="26"/>
                                      <w:szCs w:val="26"/>
                                    </w:rPr>
                                    <w:t xml:space="preserve">     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(gồm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  <w:lang w:val="vi-VN"/>
                                    </w:rPr>
                                    <w:t xml:space="preserve"> 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01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  <w:lang w:val="vi-VN"/>
                                    </w:rPr>
                                    <w:t xml:space="preserve"> 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trang)</w:t>
                                  </w:r>
                                </w:p>
                                <w:p w14:paraId="55AAAC42" w14:textId="77777777" w:rsidR="0059499E" w:rsidRPr="007E2C59" w:rsidRDefault="0059499E" w:rsidP="0059499E">
                                  <w:pPr>
                                    <w:rPr>
                                      <w:sz w:val="26"/>
                                      <w:szCs w:val="26"/>
                                      <w:lang w:eastAsia="x-none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45720" rIns="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FECF88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35.4pt;margin-top:27.55pt;width:118.2pt;height:39.4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GqiJQIAAEgEAAAOAAAAZHJzL2Uyb0RvYy54bWysVNuO0zAQfUfiHyy/06RhCyVqulq6FCEt&#10;F2mXD3Acp7FwPGbsNlm+nrHTlmqBF0QerBl7fGbmnHFW12Nv2EGh12ArPp/lnCkrodF2V/GvD9sX&#10;S858ELYRBqyq+KPy/Hr9/NlqcKUqoAPTKGQEYn05uIp3Ibgyy7zsVC/8DJyydNgC9iKQi7usQTEQ&#10;em+yIs9fZQNg4xCk8p52b6dDvk74batk+Ny2XgVmKk61hbRiWuu4ZuuVKHcoXKflsQzxD1X0QltK&#10;eoa6FUGwPerfoHotETy0YSahz6BttVSpB+pmnj/p5r4TTqVeiBzvzjT5/wcrPx2+INNNxQvOrOhJ&#10;ogc1BvYWRlZEdgbnSwq6dxQWRtomlVOn3t2B/OaZhU0n7E7dIMLQKdFQdfN4M7u4OuH4CFIPH6Gh&#10;NGIfIAGNLfaROiKDETqp9HhWJpYiY8pFPp9f0ZGks0Wev1wm6TJRnm479OG9gp5Fo+JIyid0cbjz&#10;IVYjylNITObB6GarjUkO7uqNQXYQNCXb9KUGnoQZy4aKv1kUi4mAv0Lk6fsTRK8DjbvRfcWX5yBR&#10;Rtre2SYNYxDaTDaVbOyRx0jdRGIY6/GoSw3NIzGKMI01PUMyOsAfnA000hX33/cCFWfmgyVV4vwn&#10;42rxuiAHT7v15a6wkiAqHjibzE2Y3sveod51lGHS38INKdjqRG6UeqrmWC+Na+L8+LTie7j0U9Sv&#10;H8D6JwAAAP//AwBQSwMEFAAGAAgAAAAhABiQU37gAAAACQEAAA8AAABkcnMvZG93bnJldi54bWxM&#10;j0FLw0AUhO+C/2F5gpfS7qaxVmM2RQqCKAqmgteX7JoEs29DdpvGf+/zpMdhhplv8t3sejHZMXSe&#10;NCQrBcJS7U1HjYb3w8PyBkSISAZ7T1bDtw2wK87PcsyMP9GbncrYCC6hkKGGNsYhkzLUrXUYVn6w&#10;xN6nHx1GlmMjzYgnLne9XCt1LR12xAstDnbf2vqrPDoNU4iL5BGTj/JleGr3VV0trl6ftb68mO/v&#10;QEQ7x78w/OIzOhTMVPkjmSB6DVvF5FHDZpOAYD9V2zWIioNpeguyyOX/B8UPAAAA//8DAFBLAQIt&#10;ABQABgAIAAAAIQC2gziS/gAAAOEBAAATAAAAAAAAAAAAAAAAAAAAAABbQ29udGVudF9UeXBlc10u&#10;eG1sUEsBAi0AFAAGAAgAAAAhADj9If/WAAAAlAEAAAsAAAAAAAAAAAAAAAAALwEAAF9yZWxzLy5y&#10;ZWxzUEsBAi0AFAAGAAgAAAAhAAzEaqIlAgAASAQAAA4AAAAAAAAAAAAAAAAALgIAAGRycy9lMm9E&#10;b2MueG1sUEsBAi0AFAAGAAgAAAAhABiQU37gAAAACQEAAA8AAAAAAAAAAAAAAAAAfwQAAGRycy9k&#10;b3ducmV2LnhtbFBLBQYAAAAABAAEAPMAAACMBQAAAAA=&#10;">
                      <v:textbox inset="0,,0">
                        <w:txbxContent>
                          <w:p w14:paraId="14C14617" w14:textId="77777777" w:rsidR="0059499E" w:rsidRPr="007E2C59" w:rsidRDefault="0059499E" w:rsidP="0059499E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7E2C59">
                              <w:rPr>
                                <w:rFonts w:ascii="Times New Roman" w:hAnsi="Times New Roman"/>
                                <w:b/>
                                <w:sz w:val="26"/>
                                <w:szCs w:val="26"/>
                              </w:rPr>
                              <w:t>ĐỀ CHÍNH THỨC</w:t>
                            </w:r>
                            <w:r w:rsidRPr="007E2C59">
                              <w:rPr>
                                <w:sz w:val="26"/>
                                <w:szCs w:val="26"/>
                              </w:rPr>
                              <w:t xml:space="preserve">     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(gồm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vi-VN"/>
                              </w:rPr>
                              <w:t xml:space="preserve"> 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01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vi-VN"/>
                              </w:rPr>
                              <w:t xml:space="preserve"> 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trang)</w:t>
                            </w:r>
                          </w:p>
                          <w:p w14:paraId="55AAAC42" w14:textId="77777777" w:rsidR="0059499E" w:rsidRPr="007E2C59" w:rsidRDefault="0059499E" w:rsidP="0059499E">
                            <w:pPr>
                              <w:rPr>
                                <w:sz w:val="26"/>
                                <w:szCs w:val="26"/>
                                <w:lang w:eastAsia="x-none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F30D9">
              <w:rPr>
                <w:rFonts w:ascii="Times New Roman" w:hAnsi="Times New Roman"/>
                <w:bCs/>
                <w:noProof/>
                <w:color w:val="0D0D0D" w:themeColor="text1" w:themeTint="F2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3EF4B273" wp14:editId="4C6ECC81">
                      <wp:simplePos x="0" y="0"/>
                      <wp:positionH relativeFrom="column">
                        <wp:posOffset>686489</wp:posOffset>
                      </wp:positionH>
                      <wp:positionV relativeFrom="paragraph">
                        <wp:posOffset>235733</wp:posOffset>
                      </wp:positionV>
                      <wp:extent cx="1017767" cy="0"/>
                      <wp:effectExtent l="0" t="0" r="30480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1776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1C7C787" id="Straight Connector 4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05pt,18.55pt" to="134.2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y3jtQEAALcDAAAOAAAAZHJzL2Uyb0RvYy54bWysU8GO0zAQvSPxD5bvNOlqtUVR0z10BRcE&#10;FQsf4HXGjYXtscamaf+esdtm0YIQQlwcj/3em3njyfr+6J04ACWLoZfLRSsFBI2DDftefv3y7s1b&#10;KVJWYVAOA/TyBEneb16/Wk+xgxsc0Q1AgkVC6qbYyzHn2DVN0iN4lRYYIfClQfIqc0j7ZiA1sbp3&#10;zU3b3jUT0hAJNaTEpw/nS7mp+saAzp+MSZCF6yXXlutKdX0qa7NZq25PKo5WX8pQ/1CFVzZw0lnq&#10;QWUlvpP9RcpbTZjQ5IVG36AxVkP1wG6W7Qs3j6OKUL1wc1Kc25T+n6z+eNiRsEMvb6UIyvMTPWZS&#10;dj9mscUQuIFI4rb0aYqpY/g27OgSpbijYvpoyJcv2xHH2tvT3Fs4ZqH5cNkuV6u7lRT6etc8EyOl&#10;/B7Qi7LppbOh2FadOnxImZMx9ArhoBRyTl13+eSggF34DIatlGSVXYcIto7EQfHzD9+WxQZrVWSh&#10;GOvcTGr/TLpgCw3qYP0tcUbXjBjyTPQ2IP0uaz5eSzVn/NX12Wux/YTDqT5EbQdPR3V2meQyfj/H&#10;lf78v21+AAAA//8DAFBLAwQUAAYACAAAACEAe87UL90AAAAJAQAADwAAAGRycy9kb3ducmV2Lnht&#10;bEyPQUvEMBCF74L/IYzgzU23Si216bIsiHgRt6v3bJNNq8mkJGm3/ntHPOhpeDOPN9+rN4uzbNYh&#10;Dh4FrFcZMI2dVwMaAW+Hx5sSWEwSlbQetYAvHWHTXF7UslL+jHs9t8kwCsFYSQF9SmPFeex67WRc&#10;+VEj3U4+OJlIBsNVkGcKd5bnWVZwJwekD70c9a7X3Wc7OQH2OczvZme2cXraF+3H6yl/OcxCXF8t&#10;2wdgSS/pzww/+IQODTEd/YQqMks6K9dkFXB7T5MMeVHeATv+LnhT8/8Nmm8AAAD//wMAUEsBAi0A&#10;FAAGAAgAAAAhALaDOJL+AAAA4QEAABMAAAAAAAAAAAAAAAAAAAAAAFtDb250ZW50X1R5cGVzXS54&#10;bWxQSwECLQAUAAYACAAAACEAOP0h/9YAAACUAQAACwAAAAAAAAAAAAAAAAAvAQAAX3JlbHMvLnJl&#10;bHNQSwECLQAUAAYACAAAACEAj1st47UBAAC3AwAADgAAAAAAAAAAAAAAAAAuAgAAZHJzL2Uyb0Rv&#10;Yy54bWxQSwECLQAUAAYACAAAACEAe87UL90AAAAJAQAADwAAAAAAAAAAAAAAAAAP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B762D2"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>TRƯỜNG THCS CHU VĂN AN</w:t>
            </w:r>
          </w:p>
        </w:tc>
        <w:tc>
          <w:tcPr>
            <w:tcW w:w="5862" w:type="dxa"/>
          </w:tcPr>
          <w:p w14:paraId="312F41B9" w14:textId="6560DEBC" w:rsidR="0059499E" w:rsidRPr="00BF30D9" w:rsidRDefault="0059499E" w:rsidP="00E34F7B">
            <w:pPr>
              <w:ind w:left="34" w:hanging="34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>ĐỀ KIỂM TRA</w:t>
            </w:r>
            <w:r w:rsidR="002D288E"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  <w:r w:rsidR="00C134A7">
              <w:rPr>
                <w:rFonts w:ascii="Times New Roman" w:hAnsi="Times New Roman"/>
                <w:b/>
                <w:bCs/>
                <w:sz w:val="26"/>
                <w:szCs w:val="26"/>
              </w:rPr>
              <w:t>UỐI</w:t>
            </w:r>
            <w:r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KỲ </w:t>
            </w:r>
            <w:r w:rsidR="002D288E"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  <w:p w14:paraId="7CF92B52" w14:textId="355DC974" w:rsidR="0059499E" w:rsidRPr="00BF30D9" w:rsidRDefault="0059499E" w:rsidP="00F71CA1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>NĂM HỌC 20</w:t>
            </w:r>
            <w:r w:rsidR="00E34F7B" w:rsidRPr="00BF30D9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2</w:t>
            </w:r>
            <w:r w:rsidR="000A522E"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  <w:r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– 20</w:t>
            </w:r>
            <w:r w:rsidR="00E34F7B"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  <w:r w:rsidR="000A522E"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  <w:p w14:paraId="7DFFF62D" w14:textId="77777777" w:rsidR="0059499E" w:rsidRPr="00BF30D9" w:rsidRDefault="0059499E" w:rsidP="00F71CA1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MÔN: </w:t>
            </w:r>
            <w:r w:rsidR="00B762D2"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>TOÁN</w:t>
            </w:r>
            <w:r w:rsidRPr="00BF30D9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– KHỐI </w:t>
            </w:r>
            <w:r w:rsidR="00E5793C"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>7</w:t>
            </w:r>
          </w:p>
          <w:p w14:paraId="5F941342" w14:textId="641076E1" w:rsidR="0059499E" w:rsidRPr="00BF30D9" w:rsidRDefault="0059499E" w:rsidP="00F71CA1">
            <w:pPr>
              <w:ind w:left="240" w:hanging="36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Ngày kiểm tra:</w:t>
            </w:r>
            <w:r w:rsidR="00420FFA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="00C25183" w:rsidRPr="00BF30D9">
              <w:rPr>
                <w:rFonts w:ascii="Times New Roman" w:hAnsi="Times New Roman"/>
                <w:bCs/>
                <w:sz w:val="26"/>
                <w:szCs w:val="26"/>
              </w:rPr>
              <w:t>1</w:t>
            </w:r>
            <w:r w:rsidR="00080A4D" w:rsidRPr="00BF30D9">
              <w:rPr>
                <w:rFonts w:ascii="Times New Roman" w:hAnsi="Times New Roman"/>
                <w:bCs/>
                <w:sz w:val="26"/>
                <w:szCs w:val="26"/>
              </w:rPr>
              <w:t>7</w:t>
            </w:r>
            <w:r w:rsidRPr="00BF30D9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</w:t>
            </w: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 xml:space="preserve">tháng </w:t>
            </w:r>
            <w:r w:rsidR="000A522E" w:rsidRPr="00BF30D9">
              <w:rPr>
                <w:rFonts w:ascii="Times New Roman" w:hAnsi="Times New Roman"/>
                <w:bCs/>
                <w:sz w:val="26"/>
                <w:szCs w:val="26"/>
              </w:rPr>
              <w:t>1</w:t>
            </w:r>
            <w:r w:rsidR="00844C82" w:rsidRPr="00BF30D9">
              <w:rPr>
                <w:rFonts w:ascii="Times New Roman" w:hAnsi="Times New Roman"/>
                <w:bCs/>
                <w:sz w:val="26"/>
                <w:szCs w:val="26"/>
              </w:rPr>
              <w:t xml:space="preserve"> năm 202</w:t>
            </w:r>
            <w:r w:rsidR="00080A4D" w:rsidRPr="00BF30D9">
              <w:rPr>
                <w:rFonts w:ascii="Times New Roman" w:hAnsi="Times New Roman"/>
                <w:bCs/>
                <w:sz w:val="26"/>
                <w:szCs w:val="26"/>
              </w:rPr>
              <w:t>2</w:t>
            </w:r>
          </w:p>
          <w:p w14:paraId="4EB3AF01" w14:textId="5C378F2E" w:rsidR="0059499E" w:rsidRPr="00BF30D9" w:rsidRDefault="0059499E" w:rsidP="00F71CA1">
            <w:pPr>
              <w:ind w:left="240" w:hanging="36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Thời gian: </w:t>
            </w:r>
            <w:r w:rsidR="00080A4D" w:rsidRPr="00BF30D9">
              <w:rPr>
                <w:rFonts w:ascii="Times New Roman" w:hAnsi="Times New Roman"/>
                <w:bCs/>
                <w:i/>
                <w:sz w:val="26"/>
                <w:szCs w:val="26"/>
              </w:rPr>
              <w:t>9</w:t>
            </w:r>
            <w:r w:rsidR="00B762D2" w:rsidRPr="00BF30D9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>0</w:t>
            </w:r>
            <w:r w:rsidRPr="00BF30D9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 xml:space="preserve"> phút</w:t>
            </w:r>
            <w:r w:rsidRPr="00BF30D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 (không kể thời gian phát đề</w:t>
            </w: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)</w:t>
            </w:r>
          </w:p>
        </w:tc>
      </w:tr>
      <w:tr w:rsidR="00380733" w:rsidRPr="00BF30D9" w14:paraId="48605E83" w14:textId="77777777" w:rsidTr="008A2CF4">
        <w:tc>
          <w:tcPr>
            <w:tcW w:w="3970" w:type="dxa"/>
          </w:tcPr>
          <w:p w14:paraId="63E6831A" w14:textId="77777777" w:rsidR="00380733" w:rsidRPr="00BF30D9" w:rsidRDefault="0038073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6521" w:type="dxa"/>
            <w:gridSpan w:val="3"/>
          </w:tcPr>
          <w:p w14:paraId="1D405743" w14:textId="77777777" w:rsidR="00380733" w:rsidRPr="00BF30D9" w:rsidRDefault="00380733">
            <w:pPr>
              <w:ind w:left="240" w:hanging="36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</w:tbl>
    <w:p w14:paraId="341691C5" w14:textId="77777777" w:rsidR="00380733" w:rsidRPr="00BF30D9" w:rsidRDefault="00380733" w:rsidP="007040BC">
      <w:pPr>
        <w:jc w:val="both"/>
        <w:rPr>
          <w:rFonts w:ascii="Times New Roman" w:hAnsi="Times New Roman"/>
          <w:b/>
          <w:bCs/>
          <w:sz w:val="26"/>
          <w:szCs w:val="26"/>
          <w:lang w:val="vi-VN"/>
        </w:rPr>
      </w:pPr>
      <w:r w:rsidRPr="00BF30D9">
        <w:rPr>
          <w:rFonts w:ascii="Times New Roman" w:hAnsi="Times New Roman"/>
          <w:b/>
          <w:bCs/>
          <w:sz w:val="26"/>
          <w:szCs w:val="26"/>
        </w:rPr>
        <w:tab/>
        <w:t xml:space="preserve">  </w:t>
      </w:r>
      <w:r w:rsidR="007040BC" w:rsidRPr="00BF30D9">
        <w:rPr>
          <w:rFonts w:ascii="Times New Roman" w:hAnsi="Times New Roman"/>
          <w:b/>
          <w:bCs/>
          <w:sz w:val="26"/>
          <w:szCs w:val="26"/>
          <w:lang w:val="vi-VN"/>
        </w:rPr>
        <w:t xml:space="preserve">                  </w:t>
      </w:r>
      <w:r w:rsidRPr="00BF30D9">
        <w:rPr>
          <w:rFonts w:ascii="Times New Roman" w:hAnsi="Times New Roman"/>
          <w:b/>
          <w:bCs/>
          <w:sz w:val="26"/>
          <w:szCs w:val="26"/>
          <w:lang w:val="vi-VN"/>
        </w:rPr>
        <w:t xml:space="preserve">                                </w:t>
      </w:r>
      <w:r w:rsidRPr="00BF30D9">
        <w:rPr>
          <w:rFonts w:ascii="Times New Roman" w:hAnsi="Times New Roman"/>
          <w:b/>
          <w:bCs/>
          <w:sz w:val="26"/>
          <w:szCs w:val="26"/>
        </w:rPr>
        <w:tab/>
      </w:r>
      <w:r w:rsidRPr="00BF30D9">
        <w:rPr>
          <w:rFonts w:ascii="Times New Roman" w:hAnsi="Times New Roman"/>
          <w:b/>
          <w:bCs/>
          <w:sz w:val="26"/>
          <w:szCs w:val="26"/>
        </w:rPr>
        <w:tab/>
      </w:r>
      <w:r w:rsidRPr="00BF30D9">
        <w:rPr>
          <w:rFonts w:ascii="Times New Roman" w:hAnsi="Times New Roman"/>
          <w:b/>
          <w:bCs/>
          <w:sz w:val="26"/>
          <w:szCs w:val="26"/>
        </w:rPr>
        <w:tab/>
      </w:r>
      <w:r w:rsidRPr="00BF30D9">
        <w:rPr>
          <w:rFonts w:ascii="Times New Roman" w:hAnsi="Times New Roman"/>
          <w:b/>
          <w:bCs/>
          <w:sz w:val="26"/>
          <w:szCs w:val="26"/>
        </w:rPr>
        <w:tab/>
        <w:t xml:space="preserve">   </w:t>
      </w:r>
    </w:p>
    <w:p w14:paraId="60E305A9" w14:textId="3598AC72" w:rsidR="00380733" w:rsidRPr="00BF30D9" w:rsidRDefault="00380733" w:rsidP="00380733">
      <w:pPr>
        <w:spacing w:before="120"/>
        <w:ind w:left="240" w:hanging="240"/>
        <w:jc w:val="both"/>
        <w:rPr>
          <w:rFonts w:ascii="Times New Roman" w:hAnsi="Times New Roman"/>
          <w:b/>
          <w:sz w:val="26"/>
          <w:szCs w:val="26"/>
        </w:rPr>
      </w:pPr>
      <w:r w:rsidRPr="00BF30D9">
        <w:rPr>
          <w:rFonts w:ascii="Times New Roman" w:hAnsi="Times New Roman"/>
          <w:b/>
          <w:sz w:val="26"/>
          <w:szCs w:val="26"/>
        </w:rPr>
        <w:t xml:space="preserve">Câu 1: </w:t>
      </w:r>
      <w:r w:rsidRPr="00BF30D9">
        <w:rPr>
          <w:rFonts w:ascii="Times New Roman" w:hAnsi="Times New Roman"/>
          <w:b/>
          <w:i/>
          <w:sz w:val="26"/>
          <w:szCs w:val="26"/>
        </w:rPr>
        <w:t>(</w:t>
      </w:r>
      <w:r w:rsidR="004B3EC6" w:rsidRPr="00BF30D9">
        <w:rPr>
          <w:rFonts w:ascii="Times New Roman" w:hAnsi="Times New Roman"/>
          <w:b/>
          <w:i/>
          <w:sz w:val="26"/>
          <w:szCs w:val="26"/>
        </w:rPr>
        <w:t>3,0</w:t>
      </w:r>
      <w:r w:rsidR="0024368E" w:rsidRPr="00BF30D9">
        <w:rPr>
          <w:rFonts w:ascii="Times New Roman" w:hAnsi="Times New Roman"/>
          <w:b/>
          <w:i/>
          <w:sz w:val="26"/>
          <w:szCs w:val="26"/>
        </w:rPr>
        <w:t xml:space="preserve"> </w:t>
      </w:r>
      <w:r w:rsidRPr="00BF30D9">
        <w:rPr>
          <w:rFonts w:ascii="Times New Roman" w:hAnsi="Times New Roman"/>
          <w:b/>
          <w:i/>
          <w:sz w:val="26"/>
          <w:szCs w:val="26"/>
        </w:rPr>
        <w:t>điểm)</w:t>
      </w:r>
      <w:r w:rsidR="003E1E6F" w:rsidRPr="00BF30D9">
        <w:rPr>
          <w:rFonts w:ascii="Times New Roman" w:hAnsi="Times New Roman"/>
          <w:b/>
          <w:sz w:val="26"/>
          <w:szCs w:val="26"/>
        </w:rPr>
        <w:t xml:space="preserve"> </w:t>
      </w:r>
      <w:r w:rsidR="00580C25" w:rsidRPr="00BF30D9">
        <w:rPr>
          <w:rFonts w:ascii="Times New Roman" w:hAnsi="Times New Roman"/>
          <w:b/>
          <w:sz w:val="26"/>
          <w:szCs w:val="26"/>
        </w:rPr>
        <w:t>Thực hiện phép tính:</w:t>
      </w:r>
    </w:p>
    <w:p w14:paraId="64FA9BB4" w14:textId="6DBAC2A2" w:rsidR="00580C25" w:rsidRPr="00BF30D9" w:rsidRDefault="002C6977" w:rsidP="00380733">
      <w:pPr>
        <w:spacing w:before="120"/>
        <w:ind w:left="240" w:hanging="240"/>
        <w:jc w:val="both"/>
        <w:rPr>
          <w:rFonts w:ascii="Times New Roman" w:hAnsi="Times New Roman"/>
          <w:sz w:val="26"/>
          <w:szCs w:val="26"/>
        </w:rPr>
      </w:pPr>
      <w:r w:rsidRPr="00BF30D9">
        <w:rPr>
          <w:rFonts w:ascii="Times New Roman" w:hAnsi="Times New Roman"/>
          <w:position w:val="-34"/>
          <w:sz w:val="26"/>
          <w:szCs w:val="26"/>
        </w:rPr>
        <w:object w:dxaOrig="8840" w:dyaOrig="800" w14:anchorId="258CB2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41.75pt;height:39.75pt" o:ole="">
            <v:imagedata r:id="rId5" o:title=""/>
          </v:shape>
          <o:OLEObject Type="Embed" ProgID="Equation.DSMT4" ShapeID="_x0000_i1031" DrawAspect="Content" ObjectID="_1702973974" r:id="rId6"/>
        </w:object>
      </w:r>
    </w:p>
    <w:p w14:paraId="7F4D05B9" w14:textId="229D60E5" w:rsidR="00A456A0" w:rsidRPr="00BF30D9" w:rsidRDefault="00380733" w:rsidP="00580C25">
      <w:pPr>
        <w:spacing w:before="120"/>
        <w:jc w:val="both"/>
        <w:rPr>
          <w:rFonts w:ascii="Times New Roman" w:hAnsi="Times New Roman"/>
          <w:b/>
          <w:iCs/>
          <w:sz w:val="26"/>
          <w:szCs w:val="26"/>
        </w:rPr>
      </w:pPr>
      <w:r w:rsidRPr="00BF30D9">
        <w:rPr>
          <w:rFonts w:ascii="Times New Roman" w:hAnsi="Times New Roman"/>
          <w:b/>
          <w:sz w:val="26"/>
          <w:szCs w:val="26"/>
        </w:rPr>
        <w:t>Câu 2:</w:t>
      </w:r>
      <w:r w:rsidRPr="00BF30D9"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BF30D9">
        <w:rPr>
          <w:rFonts w:ascii="Times New Roman" w:hAnsi="Times New Roman"/>
          <w:b/>
          <w:i/>
          <w:sz w:val="26"/>
          <w:szCs w:val="26"/>
        </w:rPr>
        <w:t>(</w:t>
      </w:r>
      <w:r w:rsidR="00580C25" w:rsidRPr="00BF30D9">
        <w:rPr>
          <w:rFonts w:ascii="Times New Roman" w:hAnsi="Times New Roman"/>
          <w:b/>
          <w:i/>
          <w:sz w:val="26"/>
          <w:szCs w:val="26"/>
        </w:rPr>
        <w:t>2,0</w:t>
      </w:r>
      <w:r w:rsidR="0024368E" w:rsidRPr="00BF30D9">
        <w:rPr>
          <w:rFonts w:ascii="Times New Roman" w:hAnsi="Times New Roman"/>
          <w:b/>
          <w:i/>
          <w:sz w:val="26"/>
          <w:szCs w:val="26"/>
        </w:rPr>
        <w:t xml:space="preserve"> </w:t>
      </w:r>
      <w:r w:rsidRPr="00BF30D9">
        <w:rPr>
          <w:rFonts w:ascii="Times New Roman" w:hAnsi="Times New Roman"/>
          <w:b/>
          <w:i/>
          <w:sz w:val="26"/>
          <w:szCs w:val="26"/>
        </w:rPr>
        <w:t>điểm)</w:t>
      </w:r>
      <w:r w:rsidR="00562443" w:rsidRPr="00BF30D9">
        <w:rPr>
          <w:rFonts w:ascii="Times New Roman" w:hAnsi="Times New Roman"/>
          <w:b/>
          <w:iCs/>
          <w:sz w:val="26"/>
          <w:szCs w:val="26"/>
        </w:rPr>
        <w:t xml:space="preserve"> Tìm x, biết:</w:t>
      </w:r>
    </w:p>
    <w:p w14:paraId="00E2FB79" w14:textId="54B6D60A" w:rsidR="00562443" w:rsidRPr="00BF30D9" w:rsidRDefault="002C6977" w:rsidP="00580C25">
      <w:pPr>
        <w:spacing w:before="120"/>
        <w:jc w:val="both"/>
        <w:rPr>
          <w:rFonts w:ascii="Times New Roman" w:hAnsi="Times New Roman"/>
          <w:b/>
          <w:iCs/>
          <w:sz w:val="26"/>
          <w:szCs w:val="26"/>
        </w:rPr>
      </w:pPr>
      <w:r w:rsidRPr="00BF30D9">
        <w:rPr>
          <w:rFonts w:ascii="Times New Roman" w:hAnsi="Times New Roman"/>
          <w:position w:val="-28"/>
          <w:sz w:val="26"/>
          <w:szCs w:val="26"/>
        </w:rPr>
        <w:object w:dxaOrig="5340" w:dyaOrig="680" w14:anchorId="5C6C3A50">
          <v:shape id="_x0000_i1032" type="#_x0000_t75" style="width:304.5pt;height:33.75pt" o:ole="">
            <v:imagedata r:id="rId7" o:title=""/>
          </v:shape>
          <o:OLEObject Type="Embed" ProgID="Equation.DSMT4" ShapeID="_x0000_i1032" DrawAspect="Content" ObjectID="_1702973975" r:id="rId8"/>
        </w:object>
      </w:r>
    </w:p>
    <w:p w14:paraId="114EFB99" w14:textId="27243839" w:rsidR="00C00C8D" w:rsidRPr="00BF30D9" w:rsidRDefault="00C00C8D" w:rsidP="00380733">
      <w:pPr>
        <w:spacing w:before="120"/>
        <w:jc w:val="both"/>
        <w:rPr>
          <w:rFonts w:ascii="Times New Roman" w:hAnsi="Times New Roman"/>
          <w:b/>
          <w:sz w:val="26"/>
          <w:szCs w:val="26"/>
        </w:rPr>
      </w:pPr>
      <w:r w:rsidRPr="00BF30D9">
        <w:rPr>
          <w:rFonts w:ascii="Times New Roman" w:hAnsi="Times New Roman"/>
          <w:b/>
          <w:sz w:val="26"/>
          <w:szCs w:val="26"/>
        </w:rPr>
        <w:t>Câu 3:</w:t>
      </w:r>
      <w:r w:rsidRPr="00BF30D9"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BF30D9">
        <w:rPr>
          <w:rFonts w:ascii="Times New Roman" w:hAnsi="Times New Roman"/>
          <w:b/>
          <w:i/>
          <w:sz w:val="26"/>
          <w:szCs w:val="26"/>
        </w:rPr>
        <w:t>(</w:t>
      </w:r>
      <w:r w:rsidR="004B3EC6" w:rsidRPr="00BF30D9">
        <w:rPr>
          <w:rFonts w:ascii="Times New Roman" w:hAnsi="Times New Roman"/>
          <w:b/>
          <w:i/>
          <w:sz w:val="26"/>
          <w:szCs w:val="26"/>
        </w:rPr>
        <w:t>1</w:t>
      </w:r>
      <w:r w:rsidRPr="00BF30D9">
        <w:rPr>
          <w:rFonts w:ascii="Times New Roman" w:hAnsi="Times New Roman"/>
          <w:b/>
          <w:i/>
          <w:sz w:val="26"/>
          <w:szCs w:val="26"/>
        </w:rPr>
        <w:t xml:space="preserve"> điểm)</w:t>
      </w:r>
      <w:r w:rsidR="008C55B5" w:rsidRPr="00BF30D9">
        <w:rPr>
          <w:rFonts w:ascii="Times New Roman" w:hAnsi="Times New Roman"/>
          <w:b/>
          <w:i/>
          <w:sz w:val="26"/>
          <w:szCs w:val="26"/>
        </w:rPr>
        <w:t xml:space="preserve"> </w:t>
      </w:r>
      <w:r w:rsidR="00C6374E" w:rsidRPr="00BF30D9">
        <w:rPr>
          <w:rFonts w:ascii="Times New Roman" w:hAnsi="Times New Roman"/>
          <w:bCs/>
          <w:iCs/>
          <w:sz w:val="26"/>
          <w:szCs w:val="26"/>
        </w:rPr>
        <w:t xml:space="preserve">Tìm x, y, z biết: </w:t>
      </w:r>
      <w:r w:rsidR="00756B31" w:rsidRPr="00BF30D9">
        <w:rPr>
          <w:rFonts w:ascii="Times New Roman" w:hAnsi="Times New Roman"/>
          <w:position w:val="-24"/>
          <w:sz w:val="26"/>
          <w:szCs w:val="26"/>
        </w:rPr>
        <w:object w:dxaOrig="2920" w:dyaOrig="620" w14:anchorId="388C7A89">
          <v:shape id="_x0000_i1025" type="#_x0000_t75" style="width:166.5pt;height:30.75pt" o:ole="">
            <v:imagedata r:id="rId9" o:title=""/>
          </v:shape>
          <o:OLEObject Type="Embed" ProgID="Equation.DSMT4" ShapeID="_x0000_i1025" DrawAspect="Content" ObjectID="_1702973976" r:id="rId10"/>
        </w:object>
      </w:r>
    </w:p>
    <w:p w14:paraId="71404F0F" w14:textId="0D587BAA" w:rsidR="00E86815" w:rsidRPr="00BF30D9" w:rsidRDefault="002A3D9E" w:rsidP="00380733">
      <w:pPr>
        <w:spacing w:before="120"/>
        <w:jc w:val="both"/>
        <w:rPr>
          <w:rFonts w:ascii="Times New Roman" w:hAnsi="Times New Roman"/>
          <w:bCs/>
          <w:iCs/>
          <w:sz w:val="26"/>
          <w:szCs w:val="26"/>
        </w:rPr>
      </w:pPr>
      <w:r w:rsidRPr="00BF30D9">
        <w:rPr>
          <w:rFonts w:ascii="Times New Roman" w:hAnsi="Times New Roman"/>
          <w:b/>
          <w:sz w:val="26"/>
          <w:szCs w:val="26"/>
        </w:rPr>
        <w:t xml:space="preserve">Câu </w:t>
      </w:r>
      <w:r w:rsidR="00C00C8D" w:rsidRPr="00BF30D9">
        <w:rPr>
          <w:rFonts w:ascii="Times New Roman" w:hAnsi="Times New Roman"/>
          <w:b/>
          <w:sz w:val="26"/>
          <w:szCs w:val="26"/>
        </w:rPr>
        <w:t>4</w:t>
      </w:r>
      <w:r w:rsidRPr="00BF30D9">
        <w:rPr>
          <w:rFonts w:ascii="Times New Roman" w:hAnsi="Times New Roman"/>
          <w:b/>
          <w:sz w:val="26"/>
          <w:szCs w:val="26"/>
        </w:rPr>
        <w:t>:</w:t>
      </w:r>
      <w:r w:rsidRPr="00BF30D9">
        <w:rPr>
          <w:rFonts w:ascii="Times New Roman" w:hAnsi="Times New Roman"/>
          <w:b/>
          <w:bCs/>
          <w:sz w:val="26"/>
          <w:szCs w:val="26"/>
        </w:rPr>
        <w:t xml:space="preserve"> </w:t>
      </w:r>
      <w:r w:rsidR="00E86815" w:rsidRPr="00BF30D9">
        <w:rPr>
          <w:rFonts w:ascii="Times New Roman" w:hAnsi="Times New Roman"/>
          <w:b/>
          <w:i/>
          <w:sz w:val="26"/>
          <w:szCs w:val="26"/>
        </w:rPr>
        <w:t>(</w:t>
      </w:r>
      <w:r w:rsidR="008A7F07" w:rsidRPr="00BF30D9">
        <w:rPr>
          <w:rFonts w:ascii="Times New Roman" w:hAnsi="Times New Roman"/>
          <w:b/>
          <w:i/>
          <w:sz w:val="26"/>
          <w:szCs w:val="26"/>
        </w:rPr>
        <w:t>1,0</w:t>
      </w:r>
      <w:r w:rsidRPr="00BF30D9">
        <w:rPr>
          <w:rFonts w:ascii="Times New Roman" w:hAnsi="Times New Roman"/>
          <w:b/>
          <w:i/>
          <w:sz w:val="26"/>
          <w:szCs w:val="26"/>
        </w:rPr>
        <w:t xml:space="preserve"> điểm)</w:t>
      </w:r>
      <w:r w:rsidR="002907B3" w:rsidRPr="00BF30D9">
        <w:rPr>
          <w:rFonts w:ascii="Times New Roman" w:hAnsi="Times New Roman"/>
          <w:bCs/>
          <w:iCs/>
          <w:sz w:val="26"/>
          <w:szCs w:val="26"/>
        </w:rPr>
        <w:t xml:space="preserve"> H</w:t>
      </w:r>
      <w:r w:rsidR="00124829" w:rsidRPr="00BF30D9">
        <w:rPr>
          <w:rFonts w:ascii="Times New Roman" w:hAnsi="Times New Roman"/>
          <w:bCs/>
          <w:iCs/>
          <w:sz w:val="26"/>
          <w:szCs w:val="26"/>
        </w:rPr>
        <w:t xml:space="preserve">ưởng ứng hành trình </w:t>
      </w:r>
      <w:r w:rsidR="00EA0F27" w:rsidRPr="00BF30D9">
        <w:rPr>
          <w:rFonts w:ascii="Times New Roman" w:hAnsi="Times New Roman"/>
          <w:sz w:val="26"/>
          <w:szCs w:val="26"/>
          <w:shd w:val="clear" w:color="auto" w:fill="FFFFFF"/>
        </w:rPr>
        <w:t>"Măng non sẵn sàng vì biên giới biển đảo"</w:t>
      </w:r>
      <w:r w:rsidR="00124829" w:rsidRPr="00BF30D9">
        <w:rPr>
          <w:rFonts w:ascii="Times New Roman" w:hAnsi="Times New Roman"/>
          <w:sz w:val="26"/>
          <w:szCs w:val="26"/>
          <w:shd w:val="clear" w:color="auto" w:fill="FFFFFF"/>
        </w:rPr>
        <w:t xml:space="preserve"> với phong trào “Lá thư vượt sóng”</w:t>
      </w:r>
      <w:r w:rsidR="002907B3" w:rsidRPr="00BF30D9">
        <w:rPr>
          <w:rFonts w:ascii="Times New Roman" w:hAnsi="Times New Roman"/>
          <w:sz w:val="26"/>
          <w:szCs w:val="26"/>
          <w:shd w:val="clear" w:color="auto" w:fill="FFFFFF"/>
        </w:rPr>
        <w:t xml:space="preserve">, </w:t>
      </w:r>
      <w:r w:rsidR="002907B3" w:rsidRPr="00BF30D9">
        <w:rPr>
          <w:rFonts w:ascii="Times New Roman" w:hAnsi="Times New Roman"/>
          <w:bCs/>
          <w:iCs/>
          <w:sz w:val="26"/>
          <w:szCs w:val="26"/>
        </w:rPr>
        <w:t>học sinh trường THCS A</w:t>
      </w:r>
      <w:r w:rsidR="00124829" w:rsidRPr="00BF30D9">
        <w:rPr>
          <w:rFonts w:ascii="Times New Roman" w:hAnsi="Times New Roman"/>
          <w:sz w:val="26"/>
          <w:szCs w:val="26"/>
          <w:shd w:val="clear" w:color="auto" w:fill="FFFFFF"/>
        </w:rPr>
        <w:t xml:space="preserve"> </w:t>
      </w:r>
      <w:r w:rsidR="00C970ED" w:rsidRPr="00BF30D9">
        <w:rPr>
          <w:rFonts w:ascii="Times New Roman" w:hAnsi="Times New Roman"/>
          <w:sz w:val="26"/>
          <w:szCs w:val="26"/>
          <w:shd w:val="clear" w:color="auto" w:fill="FFFFFF"/>
        </w:rPr>
        <w:t>đã làm những tấm thiệp</w:t>
      </w:r>
      <w:r w:rsidR="00683514" w:rsidRPr="00BF30D9">
        <w:rPr>
          <w:rFonts w:ascii="Times New Roman" w:hAnsi="Times New Roman"/>
          <w:sz w:val="26"/>
          <w:szCs w:val="26"/>
          <w:shd w:val="clear" w:color="auto" w:fill="FFFFFF"/>
        </w:rPr>
        <w:t xml:space="preserve"> </w:t>
      </w:r>
      <w:r w:rsidR="00C970ED" w:rsidRPr="00BF30D9">
        <w:rPr>
          <w:rFonts w:ascii="Times New Roman" w:hAnsi="Times New Roman"/>
          <w:sz w:val="26"/>
          <w:szCs w:val="26"/>
          <w:shd w:val="clear" w:color="auto" w:fill="FFFFFF"/>
        </w:rPr>
        <w:t xml:space="preserve">để thay lòng biết ơn của mình gửi </w:t>
      </w:r>
      <w:r w:rsidR="00683514" w:rsidRPr="00BF30D9">
        <w:rPr>
          <w:rFonts w:ascii="Times New Roman" w:hAnsi="Times New Roman"/>
          <w:sz w:val="26"/>
          <w:szCs w:val="26"/>
          <w:shd w:val="clear" w:color="auto" w:fill="FFFFFF"/>
        </w:rPr>
        <w:t>đến các chiến sĩ tại đồn biên phòng Cần Thạnh, Cần Giờ</w:t>
      </w:r>
      <w:r w:rsidR="00EA0F27" w:rsidRPr="00BF30D9">
        <w:rPr>
          <w:rFonts w:ascii="Times New Roman" w:hAnsi="Times New Roman"/>
          <w:sz w:val="26"/>
          <w:szCs w:val="26"/>
          <w:shd w:val="clear" w:color="auto" w:fill="FFFFFF"/>
        </w:rPr>
        <w:t xml:space="preserve">. </w:t>
      </w:r>
      <w:r w:rsidR="002907B3" w:rsidRPr="00BF30D9">
        <w:rPr>
          <w:rFonts w:ascii="Times New Roman" w:hAnsi="Times New Roman"/>
          <w:sz w:val="26"/>
          <w:szCs w:val="26"/>
          <w:shd w:val="clear" w:color="auto" w:fill="FFFFFF"/>
        </w:rPr>
        <w:t>Biết h</w:t>
      </w:r>
      <w:r w:rsidR="00683514" w:rsidRPr="00BF30D9">
        <w:rPr>
          <w:rFonts w:ascii="Times New Roman" w:hAnsi="Times New Roman"/>
          <w:sz w:val="26"/>
          <w:szCs w:val="26"/>
          <w:shd w:val="clear" w:color="auto" w:fill="FFFFFF"/>
        </w:rPr>
        <w:t>ọc sinh</w:t>
      </w:r>
      <w:r w:rsidR="002E2AE9" w:rsidRPr="00BF30D9">
        <w:rPr>
          <w:rFonts w:ascii="Times New Roman" w:hAnsi="Times New Roman"/>
          <w:sz w:val="26"/>
          <w:szCs w:val="26"/>
          <w:shd w:val="clear" w:color="auto" w:fill="FFFFFF"/>
        </w:rPr>
        <w:t xml:space="preserve"> </w:t>
      </w:r>
      <w:r w:rsidR="00683514" w:rsidRPr="00BF30D9">
        <w:rPr>
          <w:rFonts w:ascii="Times New Roman" w:hAnsi="Times New Roman"/>
          <w:sz w:val="26"/>
          <w:szCs w:val="26"/>
          <w:shd w:val="clear" w:color="auto" w:fill="FFFFFF"/>
        </w:rPr>
        <w:t>khối 6</w:t>
      </w:r>
      <w:r w:rsidR="002907B3" w:rsidRPr="00BF30D9">
        <w:rPr>
          <w:rFonts w:ascii="Times New Roman" w:hAnsi="Times New Roman"/>
          <w:sz w:val="26"/>
          <w:szCs w:val="26"/>
          <w:shd w:val="clear" w:color="auto" w:fill="FFFFFF"/>
        </w:rPr>
        <w:t xml:space="preserve"> làm nhiều hơn học sinh khối </w:t>
      </w:r>
      <w:r w:rsidR="00683514" w:rsidRPr="00BF30D9">
        <w:rPr>
          <w:rFonts w:ascii="Times New Roman" w:hAnsi="Times New Roman"/>
          <w:sz w:val="26"/>
          <w:szCs w:val="26"/>
          <w:shd w:val="clear" w:color="auto" w:fill="FFFFFF"/>
        </w:rPr>
        <w:t xml:space="preserve">7 </w:t>
      </w:r>
      <w:r w:rsidR="002907B3" w:rsidRPr="00BF30D9">
        <w:rPr>
          <w:rFonts w:ascii="Times New Roman" w:hAnsi="Times New Roman"/>
          <w:sz w:val="26"/>
          <w:szCs w:val="26"/>
          <w:shd w:val="clear" w:color="auto" w:fill="FFFFFF"/>
        </w:rPr>
        <w:t>là</w:t>
      </w:r>
      <w:r w:rsidR="002E2AE9" w:rsidRPr="00BF30D9">
        <w:rPr>
          <w:rFonts w:ascii="Times New Roman" w:hAnsi="Times New Roman"/>
          <w:sz w:val="26"/>
          <w:szCs w:val="26"/>
          <w:shd w:val="clear" w:color="auto" w:fill="FFFFFF"/>
        </w:rPr>
        <w:t xml:space="preserve"> </w:t>
      </w:r>
      <w:r w:rsidR="000949CA" w:rsidRPr="00BF30D9">
        <w:rPr>
          <w:rFonts w:ascii="Times New Roman" w:hAnsi="Times New Roman"/>
          <w:sz w:val="26"/>
          <w:szCs w:val="26"/>
          <w:shd w:val="clear" w:color="auto" w:fill="FFFFFF"/>
        </w:rPr>
        <w:t>22</w:t>
      </w:r>
      <w:r w:rsidR="002E2AE9" w:rsidRPr="00BF30D9">
        <w:rPr>
          <w:rFonts w:ascii="Times New Roman" w:hAnsi="Times New Roman"/>
          <w:sz w:val="26"/>
          <w:szCs w:val="26"/>
          <w:shd w:val="clear" w:color="auto" w:fill="FFFFFF"/>
        </w:rPr>
        <w:t xml:space="preserve"> tấm </w:t>
      </w:r>
      <w:r w:rsidR="00683514" w:rsidRPr="00BF30D9">
        <w:rPr>
          <w:rFonts w:ascii="Times New Roman" w:hAnsi="Times New Roman"/>
          <w:sz w:val="26"/>
          <w:szCs w:val="26"/>
          <w:shd w:val="clear" w:color="auto" w:fill="FFFFFF"/>
        </w:rPr>
        <w:t>thiệp</w:t>
      </w:r>
      <w:r w:rsidR="002907B3" w:rsidRPr="00BF30D9">
        <w:rPr>
          <w:rFonts w:ascii="Times New Roman" w:hAnsi="Times New Roman"/>
          <w:sz w:val="26"/>
          <w:szCs w:val="26"/>
          <w:shd w:val="clear" w:color="auto" w:fill="FFFFFF"/>
        </w:rPr>
        <w:t xml:space="preserve"> và </w:t>
      </w:r>
      <w:r w:rsidR="002E2AE9" w:rsidRPr="00BF30D9">
        <w:rPr>
          <w:rFonts w:ascii="Times New Roman" w:hAnsi="Times New Roman"/>
          <w:sz w:val="26"/>
          <w:szCs w:val="26"/>
          <w:shd w:val="clear" w:color="auto" w:fill="FFFFFF"/>
        </w:rPr>
        <w:t>số thiệp của học sinh khối 6, 7 tỉ lệ với các số</w:t>
      </w:r>
      <w:r w:rsidR="00C970ED" w:rsidRPr="00BF30D9">
        <w:rPr>
          <w:rFonts w:ascii="Times New Roman" w:hAnsi="Times New Roman"/>
          <w:sz w:val="26"/>
          <w:szCs w:val="26"/>
          <w:shd w:val="clear" w:color="auto" w:fill="FFFFFF"/>
        </w:rPr>
        <w:t xml:space="preserve"> </w:t>
      </w:r>
      <w:r w:rsidR="00DA7CBF" w:rsidRPr="00BF30D9">
        <w:rPr>
          <w:rFonts w:ascii="Times New Roman" w:hAnsi="Times New Roman"/>
          <w:sz w:val="26"/>
          <w:szCs w:val="26"/>
          <w:shd w:val="clear" w:color="auto" w:fill="FFFFFF"/>
        </w:rPr>
        <w:t>5</w:t>
      </w:r>
      <w:r w:rsidR="00C970ED" w:rsidRPr="00BF30D9">
        <w:rPr>
          <w:rFonts w:ascii="Times New Roman" w:hAnsi="Times New Roman"/>
          <w:sz w:val="26"/>
          <w:szCs w:val="26"/>
          <w:shd w:val="clear" w:color="auto" w:fill="FFFFFF"/>
        </w:rPr>
        <w:t>;</w:t>
      </w:r>
      <w:r w:rsidR="00DA7CBF" w:rsidRPr="00BF30D9">
        <w:rPr>
          <w:rFonts w:ascii="Times New Roman" w:hAnsi="Times New Roman"/>
          <w:sz w:val="26"/>
          <w:szCs w:val="26"/>
          <w:shd w:val="clear" w:color="auto" w:fill="FFFFFF"/>
        </w:rPr>
        <w:t xml:space="preserve"> 3</w:t>
      </w:r>
      <w:r w:rsidR="002E2AE9" w:rsidRPr="00BF30D9">
        <w:rPr>
          <w:rFonts w:ascii="Times New Roman" w:hAnsi="Times New Roman"/>
          <w:sz w:val="26"/>
          <w:szCs w:val="26"/>
          <w:shd w:val="clear" w:color="auto" w:fill="FFFFFF"/>
        </w:rPr>
        <w:t xml:space="preserve">. Tính số thiệp làm được của học sinh </w:t>
      </w:r>
      <w:r w:rsidR="00F56182" w:rsidRPr="00BF30D9">
        <w:rPr>
          <w:rFonts w:ascii="Times New Roman" w:hAnsi="Times New Roman"/>
          <w:sz w:val="26"/>
          <w:szCs w:val="26"/>
          <w:shd w:val="clear" w:color="auto" w:fill="FFFFFF"/>
        </w:rPr>
        <w:t>mỗi khối</w:t>
      </w:r>
      <w:r w:rsidR="002E2AE9" w:rsidRPr="00BF30D9">
        <w:rPr>
          <w:rFonts w:ascii="Times New Roman" w:hAnsi="Times New Roman"/>
          <w:sz w:val="26"/>
          <w:szCs w:val="26"/>
          <w:shd w:val="clear" w:color="auto" w:fill="FFFFFF"/>
        </w:rPr>
        <w:t>.</w:t>
      </w:r>
    </w:p>
    <w:p w14:paraId="2675BE1E" w14:textId="77777777" w:rsidR="00561FB2" w:rsidRPr="00BF30D9" w:rsidRDefault="004B3EC6" w:rsidP="00580C25">
      <w:pPr>
        <w:spacing w:before="120"/>
        <w:jc w:val="both"/>
        <w:rPr>
          <w:rFonts w:ascii="Times New Roman" w:hAnsi="Times New Roman"/>
          <w:bCs/>
          <w:iCs/>
          <w:sz w:val="26"/>
          <w:szCs w:val="26"/>
        </w:rPr>
      </w:pPr>
      <w:r w:rsidRPr="00BF30D9">
        <w:rPr>
          <w:rFonts w:ascii="Times New Roman" w:hAnsi="Times New Roman"/>
          <w:b/>
          <w:sz w:val="26"/>
          <w:szCs w:val="26"/>
        </w:rPr>
        <w:t>Câu 5:</w:t>
      </w:r>
      <w:r w:rsidRPr="00BF30D9"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BF30D9">
        <w:rPr>
          <w:rFonts w:ascii="Times New Roman" w:hAnsi="Times New Roman"/>
          <w:b/>
          <w:i/>
          <w:sz w:val="26"/>
          <w:szCs w:val="26"/>
        </w:rPr>
        <w:t>(</w:t>
      </w:r>
      <w:r w:rsidR="008A7F07" w:rsidRPr="00BF30D9">
        <w:rPr>
          <w:rFonts w:ascii="Times New Roman" w:hAnsi="Times New Roman"/>
          <w:b/>
          <w:i/>
          <w:sz w:val="26"/>
          <w:szCs w:val="26"/>
        </w:rPr>
        <w:t>0,5</w:t>
      </w:r>
      <w:r w:rsidRPr="00BF30D9">
        <w:rPr>
          <w:rFonts w:ascii="Times New Roman" w:hAnsi="Times New Roman"/>
          <w:b/>
          <w:i/>
          <w:sz w:val="26"/>
          <w:szCs w:val="26"/>
        </w:rPr>
        <w:t xml:space="preserve"> điểm)</w:t>
      </w:r>
      <w:r w:rsidR="00F56182" w:rsidRPr="00BF30D9">
        <w:rPr>
          <w:rFonts w:ascii="Times New Roman" w:hAnsi="Times New Roman"/>
          <w:bCs/>
          <w:iCs/>
          <w:sz w:val="26"/>
          <w:szCs w:val="26"/>
        </w:rPr>
        <w:t xml:space="preserve"> </w:t>
      </w:r>
      <w:r w:rsidR="0029071E" w:rsidRPr="00BF30D9">
        <w:rPr>
          <w:rFonts w:ascii="Times New Roman" w:hAnsi="Times New Roman"/>
          <w:bCs/>
          <w:iCs/>
          <w:sz w:val="26"/>
          <w:szCs w:val="26"/>
        </w:rPr>
        <w:t>Chỉ số khối cơ thể (hay chỉ số thể trọng) viết tắt là chỉ số BMI (Body Mass Index) để đo độ gầy hay béo của cơ thể</w:t>
      </w:r>
      <w:r w:rsidR="003E1814" w:rsidRPr="00BF30D9">
        <w:rPr>
          <w:rFonts w:ascii="Times New Roman" w:hAnsi="Times New Roman"/>
          <w:bCs/>
          <w:iCs/>
          <w:sz w:val="26"/>
          <w:szCs w:val="26"/>
        </w:rPr>
        <w:t xml:space="preserve"> có công thức</w:t>
      </w:r>
      <w:r w:rsidR="0029071E" w:rsidRPr="00BF30D9">
        <w:rPr>
          <w:rFonts w:ascii="Times New Roman" w:hAnsi="Times New Roman"/>
          <w:bCs/>
          <w:iCs/>
          <w:sz w:val="26"/>
          <w:szCs w:val="26"/>
        </w:rPr>
        <w:t xml:space="preserve"> như sau: </w:t>
      </w:r>
    </w:p>
    <w:p w14:paraId="60928021" w14:textId="77777777" w:rsidR="00561FB2" w:rsidRPr="00BF30D9" w:rsidRDefault="003E1814" w:rsidP="00561FB2">
      <w:pPr>
        <w:spacing w:before="120"/>
        <w:jc w:val="center"/>
        <w:rPr>
          <w:rFonts w:ascii="Times New Roman" w:hAnsi="Times New Roman"/>
          <w:sz w:val="26"/>
          <w:szCs w:val="26"/>
        </w:rPr>
      </w:pPr>
      <w:r w:rsidRPr="00BF30D9">
        <w:rPr>
          <w:rFonts w:ascii="Times New Roman" w:hAnsi="Times New Roman"/>
          <w:position w:val="-24"/>
          <w:sz w:val="26"/>
          <w:szCs w:val="26"/>
        </w:rPr>
        <w:object w:dxaOrig="1060" w:dyaOrig="620" w14:anchorId="41AA1168">
          <v:shape id="_x0000_i1026" type="#_x0000_t75" style="width:60pt;height:30.75pt" o:ole="">
            <v:imagedata r:id="rId11" o:title=""/>
          </v:shape>
          <o:OLEObject Type="Embed" ProgID="Equation.DSMT4" ShapeID="_x0000_i1026" DrawAspect="Content" ObjectID="_1702973977" r:id="rId12"/>
        </w:object>
      </w:r>
    </w:p>
    <w:p w14:paraId="0B7FD6DE" w14:textId="0E0B3F92" w:rsidR="003E1814" w:rsidRPr="00BF30D9" w:rsidRDefault="003E1814" w:rsidP="00580C25">
      <w:pPr>
        <w:spacing w:before="120"/>
        <w:jc w:val="both"/>
        <w:rPr>
          <w:rFonts w:ascii="Times New Roman" w:hAnsi="Times New Roman"/>
          <w:sz w:val="26"/>
          <w:szCs w:val="26"/>
        </w:rPr>
      </w:pPr>
      <w:r w:rsidRPr="00BF30D9">
        <w:rPr>
          <w:rFonts w:ascii="Times New Roman" w:hAnsi="Times New Roman"/>
          <w:sz w:val="26"/>
          <w:szCs w:val="26"/>
        </w:rPr>
        <w:t>trong đó m là khối lượng cơ thể tính theo kilôgam, h là chiều cao tính theo mét.</w:t>
      </w:r>
    </w:p>
    <w:p w14:paraId="0A6234C3" w14:textId="77777777" w:rsidR="00561FB2" w:rsidRPr="00BF30D9" w:rsidRDefault="003E1814" w:rsidP="00580C25">
      <w:pPr>
        <w:spacing w:before="120"/>
        <w:jc w:val="both"/>
        <w:rPr>
          <w:rFonts w:ascii="Times New Roman" w:hAnsi="Times New Roman"/>
          <w:bCs/>
          <w:iCs/>
          <w:sz w:val="26"/>
          <w:szCs w:val="26"/>
        </w:rPr>
      </w:pPr>
      <w:r w:rsidRPr="00BF30D9">
        <w:rPr>
          <w:rFonts w:ascii="Times New Roman" w:hAnsi="Times New Roman"/>
          <w:sz w:val="26"/>
          <w:szCs w:val="26"/>
        </w:rPr>
        <w:t xml:space="preserve">Gầy: BMI &lt;18,5. Bình thường: 18,5 </w:t>
      </w:r>
      <m:oMath>
        <m:r>
          <w:rPr>
            <w:rFonts w:ascii="Cambria Math" w:hAnsi="Cambria Math"/>
            <w:sz w:val="26"/>
            <w:szCs w:val="26"/>
          </w:rPr>
          <m:t>≤</m:t>
        </m:r>
      </m:oMath>
      <w:r w:rsidRPr="00BF30D9">
        <w:rPr>
          <w:rFonts w:ascii="Times New Roman" w:hAnsi="Times New Roman"/>
          <w:sz w:val="26"/>
          <w:szCs w:val="26"/>
        </w:rPr>
        <w:t xml:space="preserve"> BMI </w:t>
      </w:r>
      <m:oMath>
        <m:r>
          <w:rPr>
            <w:rFonts w:ascii="Cambria Math" w:hAnsi="Cambria Math"/>
            <w:sz w:val="26"/>
            <w:szCs w:val="26"/>
          </w:rPr>
          <m:t>≤</m:t>
        </m:r>
      </m:oMath>
      <w:r w:rsidRPr="00BF30D9">
        <w:rPr>
          <w:rFonts w:ascii="Times New Roman" w:hAnsi="Times New Roman"/>
          <w:bCs/>
          <w:iCs/>
          <w:sz w:val="26"/>
          <w:szCs w:val="26"/>
        </w:rPr>
        <w:t xml:space="preserve"> 24,9</w:t>
      </w:r>
      <w:r w:rsidR="00561FB2" w:rsidRPr="00BF30D9">
        <w:rPr>
          <w:rFonts w:ascii="Times New Roman" w:hAnsi="Times New Roman"/>
          <w:bCs/>
          <w:iCs/>
          <w:sz w:val="26"/>
          <w:szCs w:val="26"/>
        </w:rPr>
        <w:t xml:space="preserve">. Béo phì: BMI </w:t>
      </w:r>
      <m:oMath>
        <m:r>
          <w:rPr>
            <w:rFonts w:ascii="Cambria Math" w:hAnsi="Cambria Math"/>
            <w:sz w:val="26"/>
            <w:szCs w:val="26"/>
          </w:rPr>
          <m:t>≥</m:t>
        </m:r>
      </m:oMath>
      <w:r w:rsidR="00561FB2" w:rsidRPr="00BF30D9">
        <w:rPr>
          <w:rFonts w:ascii="Times New Roman" w:hAnsi="Times New Roman"/>
          <w:bCs/>
          <w:iCs/>
          <w:sz w:val="26"/>
          <w:szCs w:val="26"/>
        </w:rPr>
        <w:t xml:space="preserve"> 25. </w:t>
      </w:r>
    </w:p>
    <w:p w14:paraId="1538A50F" w14:textId="384CA322" w:rsidR="004B3EC6" w:rsidRPr="00BF30D9" w:rsidRDefault="008A7F07" w:rsidP="00580C25">
      <w:pPr>
        <w:spacing w:before="120"/>
        <w:jc w:val="both"/>
        <w:rPr>
          <w:rFonts w:ascii="Times New Roman" w:hAnsi="Times New Roman"/>
          <w:bCs/>
          <w:iCs/>
          <w:sz w:val="26"/>
          <w:szCs w:val="26"/>
        </w:rPr>
      </w:pPr>
      <w:r w:rsidRPr="00BF30D9">
        <w:rPr>
          <w:rFonts w:ascii="Times New Roman" w:hAnsi="Times New Roman"/>
          <w:bCs/>
          <w:iCs/>
          <w:sz w:val="26"/>
          <w:szCs w:val="26"/>
        </w:rPr>
        <w:t>Bạn Bình cân nặng 45,5</w:t>
      </w:r>
      <w:r w:rsidR="001B5111">
        <w:rPr>
          <w:rFonts w:ascii="Times New Roman" w:hAnsi="Times New Roman"/>
          <w:bCs/>
          <w:iCs/>
          <w:sz w:val="26"/>
          <w:szCs w:val="26"/>
        </w:rPr>
        <w:t xml:space="preserve"> </w:t>
      </w:r>
      <w:r w:rsidRPr="00BF30D9">
        <w:rPr>
          <w:rFonts w:ascii="Times New Roman" w:hAnsi="Times New Roman"/>
          <w:bCs/>
          <w:iCs/>
          <w:sz w:val="26"/>
          <w:szCs w:val="26"/>
        </w:rPr>
        <w:t xml:space="preserve">kg và cao </w:t>
      </w:r>
      <w:r w:rsidR="00561FB2" w:rsidRPr="00BF30D9">
        <w:rPr>
          <w:rFonts w:ascii="Times New Roman" w:hAnsi="Times New Roman"/>
          <w:bCs/>
          <w:iCs/>
          <w:sz w:val="26"/>
          <w:szCs w:val="26"/>
        </w:rPr>
        <w:t>162</w:t>
      </w:r>
      <w:r w:rsidR="001B5111">
        <w:rPr>
          <w:rFonts w:ascii="Times New Roman" w:hAnsi="Times New Roman"/>
          <w:bCs/>
          <w:iCs/>
          <w:sz w:val="26"/>
          <w:szCs w:val="26"/>
        </w:rPr>
        <w:t xml:space="preserve"> </w:t>
      </w:r>
      <w:r w:rsidR="00561FB2" w:rsidRPr="00BF30D9">
        <w:rPr>
          <w:rFonts w:ascii="Times New Roman" w:hAnsi="Times New Roman"/>
          <w:bCs/>
          <w:iCs/>
          <w:sz w:val="26"/>
          <w:szCs w:val="26"/>
        </w:rPr>
        <w:t>cm</w:t>
      </w:r>
      <w:r w:rsidRPr="00BF30D9">
        <w:rPr>
          <w:rFonts w:ascii="Times New Roman" w:hAnsi="Times New Roman"/>
          <w:bCs/>
          <w:iCs/>
          <w:sz w:val="26"/>
          <w:szCs w:val="26"/>
        </w:rPr>
        <w:t>. Em hãy tính chỉ số BMI rồi đánh giá thể trạng của bạn Bình nhé.</w:t>
      </w:r>
      <w:r w:rsidR="0029071E" w:rsidRPr="00BF30D9">
        <w:rPr>
          <w:rFonts w:ascii="Times New Roman" w:hAnsi="Times New Roman"/>
          <w:bCs/>
          <w:iCs/>
          <w:sz w:val="26"/>
          <w:szCs w:val="26"/>
        </w:rPr>
        <w:t xml:space="preserve"> (Làm tròn đến chữ số thập phân thứ</w:t>
      </w:r>
      <w:r w:rsidR="003E1814" w:rsidRPr="00BF30D9">
        <w:rPr>
          <w:rFonts w:ascii="Times New Roman" w:hAnsi="Times New Roman"/>
          <w:bCs/>
          <w:iCs/>
          <w:sz w:val="26"/>
          <w:szCs w:val="26"/>
        </w:rPr>
        <w:t xml:space="preserve"> nhất</w:t>
      </w:r>
      <w:r w:rsidR="0029071E" w:rsidRPr="00BF30D9">
        <w:rPr>
          <w:rFonts w:ascii="Times New Roman" w:hAnsi="Times New Roman"/>
          <w:bCs/>
          <w:iCs/>
          <w:sz w:val="26"/>
          <w:szCs w:val="26"/>
        </w:rPr>
        <w:t>)</w:t>
      </w:r>
    </w:p>
    <w:p w14:paraId="128FE804" w14:textId="0FD8472E" w:rsidR="00A853DD" w:rsidRPr="00BF30D9" w:rsidRDefault="0091716D" w:rsidP="00580C25">
      <w:pPr>
        <w:spacing w:before="120"/>
        <w:jc w:val="both"/>
        <w:rPr>
          <w:rFonts w:ascii="Times New Roman" w:hAnsi="Times New Roman"/>
          <w:b/>
          <w:sz w:val="26"/>
          <w:szCs w:val="26"/>
        </w:rPr>
      </w:pPr>
      <w:r w:rsidRPr="00BF30D9">
        <w:rPr>
          <w:rFonts w:ascii="Times New Roman" w:hAnsi="Times New Roman"/>
          <w:b/>
          <w:sz w:val="26"/>
          <w:szCs w:val="26"/>
        </w:rPr>
        <w:t xml:space="preserve">Câu </w:t>
      </w:r>
      <w:r w:rsidR="004B3EC6" w:rsidRPr="00BF30D9">
        <w:rPr>
          <w:rFonts w:ascii="Times New Roman" w:hAnsi="Times New Roman"/>
          <w:b/>
          <w:sz w:val="26"/>
          <w:szCs w:val="26"/>
        </w:rPr>
        <w:t>6</w:t>
      </w:r>
      <w:r w:rsidRPr="00BF30D9">
        <w:rPr>
          <w:rFonts w:ascii="Times New Roman" w:hAnsi="Times New Roman"/>
          <w:b/>
          <w:sz w:val="26"/>
          <w:szCs w:val="26"/>
        </w:rPr>
        <w:t>:</w:t>
      </w:r>
      <w:r w:rsidRPr="00BF30D9">
        <w:rPr>
          <w:rFonts w:ascii="Times New Roman" w:hAnsi="Times New Roman"/>
          <w:b/>
          <w:bCs/>
          <w:sz w:val="26"/>
          <w:szCs w:val="26"/>
        </w:rPr>
        <w:t xml:space="preserve"> </w:t>
      </w:r>
      <w:r w:rsidR="00E86815" w:rsidRPr="00BF30D9">
        <w:rPr>
          <w:rFonts w:ascii="Times New Roman" w:hAnsi="Times New Roman"/>
          <w:b/>
          <w:i/>
          <w:sz w:val="26"/>
          <w:szCs w:val="26"/>
        </w:rPr>
        <w:t>(</w:t>
      </w:r>
      <w:r w:rsidR="00580C25" w:rsidRPr="00BF30D9">
        <w:rPr>
          <w:rFonts w:ascii="Times New Roman" w:hAnsi="Times New Roman"/>
          <w:b/>
          <w:i/>
          <w:sz w:val="26"/>
          <w:szCs w:val="26"/>
        </w:rPr>
        <w:t>2,</w:t>
      </w:r>
      <w:r w:rsidR="004B3EC6" w:rsidRPr="00BF30D9">
        <w:rPr>
          <w:rFonts w:ascii="Times New Roman" w:hAnsi="Times New Roman"/>
          <w:b/>
          <w:i/>
          <w:sz w:val="26"/>
          <w:szCs w:val="26"/>
        </w:rPr>
        <w:t>5</w:t>
      </w:r>
      <w:r w:rsidRPr="00BF30D9">
        <w:rPr>
          <w:rFonts w:ascii="Times New Roman" w:hAnsi="Times New Roman"/>
          <w:b/>
          <w:i/>
          <w:sz w:val="26"/>
          <w:szCs w:val="26"/>
        </w:rPr>
        <w:t xml:space="preserve"> điểm)</w:t>
      </w:r>
      <w:r w:rsidRPr="00BF30D9">
        <w:rPr>
          <w:rFonts w:ascii="Times New Roman" w:hAnsi="Times New Roman"/>
          <w:b/>
          <w:sz w:val="26"/>
          <w:szCs w:val="26"/>
        </w:rPr>
        <w:t xml:space="preserve"> </w:t>
      </w:r>
      <w:r w:rsidR="0094035B" w:rsidRPr="00BF30D9">
        <w:rPr>
          <w:rFonts w:ascii="Times New Roman" w:hAnsi="Times New Roman"/>
          <w:bCs/>
          <w:sz w:val="26"/>
          <w:szCs w:val="26"/>
        </w:rPr>
        <w:t xml:space="preserve">Cho </w:t>
      </w:r>
      <m:oMath>
        <m:r>
          <w:rPr>
            <w:rFonts w:ascii="Cambria Math" w:hAnsi="Cambria Math"/>
            <w:sz w:val="26"/>
            <w:szCs w:val="26"/>
          </w:rPr>
          <m:t>∆</m:t>
        </m:r>
      </m:oMath>
      <w:r w:rsidR="007A4B1E" w:rsidRPr="00BF30D9">
        <w:rPr>
          <w:rFonts w:ascii="Times New Roman" w:hAnsi="Times New Roman"/>
          <w:bCs/>
          <w:sz w:val="26"/>
          <w:szCs w:val="26"/>
        </w:rPr>
        <w:t xml:space="preserve">ABC </w:t>
      </w:r>
      <w:r w:rsidR="006B0BEC" w:rsidRPr="00BF30D9">
        <w:rPr>
          <w:rFonts w:ascii="Times New Roman" w:hAnsi="Times New Roman"/>
          <w:bCs/>
          <w:sz w:val="26"/>
          <w:szCs w:val="26"/>
        </w:rPr>
        <w:t>có AB = AC,</w:t>
      </w:r>
      <w:r w:rsidR="0094035B" w:rsidRPr="00BF30D9">
        <w:rPr>
          <w:rFonts w:ascii="Times New Roman" w:hAnsi="Times New Roman"/>
          <w:bCs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eastAsiaTheme="minorEastAsia" w:hAnsi="Cambria Math"/>
                <w:bCs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BAC</m:t>
            </m:r>
          </m:e>
        </m:acc>
      </m:oMath>
      <w:r w:rsidR="00A853DD" w:rsidRPr="00BF30D9">
        <w:rPr>
          <w:rFonts w:ascii="Times New Roman" w:hAnsi="Times New Roman"/>
          <w:bCs/>
          <w:sz w:val="26"/>
          <w:szCs w:val="26"/>
        </w:rPr>
        <w:t xml:space="preserve"> =</w:t>
      </w:r>
      <w:r w:rsidR="00A853DD" w:rsidRPr="00BF30D9">
        <w:rPr>
          <w:rFonts w:ascii="Times New Roman" w:hAnsi="Times New Roman"/>
          <w:sz w:val="26"/>
          <w:szCs w:val="26"/>
        </w:rPr>
        <w:t xml:space="preserve"> </w:t>
      </w:r>
      <w:r w:rsidR="006B0BEC" w:rsidRPr="00BF30D9">
        <w:rPr>
          <w:rFonts w:ascii="Times New Roman" w:hAnsi="Times New Roman"/>
          <w:sz w:val="26"/>
          <w:szCs w:val="26"/>
        </w:rPr>
        <w:t>7</w:t>
      </w:r>
      <w:r w:rsidR="00210ED6" w:rsidRPr="00BF30D9">
        <w:rPr>
          <w:rFonts w:ascii="Times New Roman" w:hAnsi="Times New Roman"/>
          <w:sz w:val="26"/>
          <w:szCs w:val="26"/>
        </w:rPr>
        <w:t>0</w:t>
      </w:r>
      <w:r w:rsidR="00A853DD" w:rsidRPr="00BF30D9">
        <w:rPr>
          <w:rFonts w:ascii="Times New Roman" w:hAnsi="Times New Roman"/>
          <w:sz w:val="26"/>
          <w:szCs w:val="26"/>
          <w:vertAlign w:val="superscript"/>
        </w:rPr>
        <w:t>0</w:t>
      </w:r>
      <w:r w:rsidR="006B0BEC" w:rsidRPr="00BF30D9">
        <w:rPr>
          <w:rFonts w:ascii="Times New Roman" w:hAnsi="Times New Roman"/>
          <w:sz w:val="26"/>
          <w:szCs w:val="26"/>
        </w:rPr>
        <w:t xml:space="preserve">, </w:t>
      </w:r>
      <m:oMath>
        <m:acc>
          <m:accPr>
            <m:ctrlPr>
              <w:rPr>
                <w:rFonts w:ascii="Cambria Math" w:eastAsiaTheme="minorEastAsia" w:hAnsi="Cambria Math"/>
                <w:bCs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ACB</m:t>
            </m:r>
          </m:e>
        </m:acc>
      </m:oMath>
      <w:r w:rsidR="006B0BEC" w:rsidRPr="00BF30D9">
        <w:rPr>
          <w:rFonts w:ascii="Times New Roman" w:hAnsi="Times New Roman"/>
          <w:bCs/>
          <w:sz w:val="26"/>
          <w:szCs w:val="26"/>
        </w:rPr>
        <w:t xml:space="preserve"> =</w:t>
      </w:r>
      <w:r w:rsidR="006B0BEC" w:rsidRPr="00BF30D9">
        <w:rPr>
          <w:rFonts w:ascii="Times New Roman" w:hAnsi="Times New Roman"/>
          <w:sz w:val="26"/>
          <w:szCs w:val="26"/>
        </w:rPr>
        <w:t xml:space="preserve"> 55</w:t>
      </w:r>
      <w:r w:rsidR="006B0BEC" w:rsidRPr="00BF30D9">
        <w:rPr>
          <w:rFonts w:ascii="Times New Roman" w:hAnsi="Times New Roman"/>
          <w:sz w:val="26"/>
          <w:szCs w:val="26"/>
          <w:vertAlign w:val="superscript"/>
        </w:rPr>
        <w:t>0</w:t>
      </w:r>
      <w:r w:rsidR="00A853DD" w:rsidRPr="00BF30D9">
        <w:rPr>
          <w:rFonts w:ascii="Times New Roman" w:hAnsi="Times New Roman"/>
          <w:sz w:val="26"/>
          <w:szCs w:val="26"/>
        </w:rPr>
        <w:t xml:space="preserve"> </w:t>
      </w:r>
    </w:p>
    <w:p w14:paraId="5C8ACE99" w14:textId="590EDD9D" w:rsidR="00A853DD" w:rsidRPr="00BF30D9" w:rsidRDefault="006B0BEC" w:rsidP="00580C25">
      <w:pPr>
        <w:pStyle w:val="ListParagraph"/>
        <w:numPr>
          <w:ilvl w:val="0"/>
          <w:numId w:val="14"/>
        </w:numPr>
        <w:spacing w:before="120"/>
        <w:jc w:val="both"/>
        <w:rPr>
          <w:rFonts w:ascii="Times New Roman" w:hAnsi="Times New Roman"/>
          <w:sz w:val="26"/>
          <w:szCs w:val="26"/>
        </w:rPr>
      </w:pPr>
      <w:r w:rsidRPr="00BF30D9">
        <w:rPr>
          <w:rFonts w:ascii="Times New Roman" w:hAnsi="Times New Roman"/>
          <w:sz w:val="26"/>
          <w:szCs w:val="26"/>
        </w:rPr>
        <w:t xml:space="preserve">Tính số đo của </w:t>
      </w:r>
      <w:r w:rsidR="00B35CE7" w:rsidRPr="00BF30D9">
        <w:rPr>
          <w:rFonts w:ascii="Times New Roman" w:hAnsi="Times New Roman"/>
          <w:sz w:val="26"/>
          <w:szCs w:val="26"/>
        </w:rPr>
        <w:t>góc ABC.</w:t>
      </w:r>
    </w:p>
    <w:p w14:paraId="198A9812" w14:textId="297BA375" w:rsidR="00A47DD4" w:rsidRPr="00BF30D9" w:rsidRDefault="006A56B2" w:rsidP="00580C25">
      <w:pPr>
        <w:pStyle w:val="ListParagraph"/>
        <w:numPr>
          <w:ilvl w:val="0"/>
          <w:numId w:val="14"/>
        </w:numPr>
        <w:spacing w:before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Vẽ AF là tia phân giác của góc BAC</w:t>
      </w:r>
      <w:r w:rsidR="00B35CE7" w:rsidRPr="00BF30D9">
        <w:rPr>
          <w:rFonts w:ascii="Times New Roman" w:hAnsi="Times New Roman"/>
          <w:sz w:val="26"/>
          <w:szCs w:val="26"/>
        </w:rPr>
        <w:t xml:space="preserve">. Chứng minh: </w:t>
      </w:r>
      <m:oMath>
        <m:r>
          <w:rPr>
            <w:rFonts w:ascii="Cambria Math" w:hAnsi="Cambria Math"/>
            <w:sz w:val="26"/>
            <w:szCs w:val="26"/>
          </w:rPr>
          <m:t>∆</m:t>
        </m:r>
      </m:oMath>
      <w:r w:rsidR="00B35CE7" w:rsidRPr="00BF30D9">
        <w:rPr>
          <w:rFonts w:ascii="Times New Roman" w:hAnsi="Times New Roman"/>
          <w:bCs/>
          <w:sz w:val="26"/>
          <w:szCs w:val="26"/>
        </w:rPr>
        <w:t>AB</w:t>
      </w:r>
      <w:r w:rsidR="002C4D11" w:rsidRPr="00BF30D9">
        <w:rPr>
          <w:rFonts w:ascii="Times New Roman" w:hAnsi="Times New Roman"/>
          <w:bCs/>
          <w:sz w:val="26"/>
          <w:szCs w:val="26"/>
        </w:rPr>
        <w:t>F</w:t>
      </w:r>
      <w:r w:rsidR="00B35CE7" w:rsidRPr="00BF30D9">
        <w:rPr>
          <w:rFonts w:ascii="Times New Roman" w:hAnsi="Times New Roman"/>
          <w:bCs/>
          <w:sz w:val="26"/>
          <w:szCs w:val="26"/>
        </w:rPr>
        <w:t xml:space="preserve"> = </w:t>
      </w:r>
      <m:oMath>
        <m:r>
          <w:rPr>
            <w:rFonts w:ascii="Cambria Math" w:hAnsi="Cambria Math"/>
            <w:sz w:val="26"/>
            <w:szCs w:val="26"/>
          </w:rPr>
          <m:t>∆</m:t>
        </m:r>
      </m:oMath>
      <w:r w:rsidR="00B35CE7" w:rsidRPr="00BF30D9">
        <w:rPr>
          <w:rFonts w:ascii="Times New Roman" w:hAnsi="Times New Roman"/>
          <w:bCs/>
          <w:sz w:val="26"/>
          <w:szCs w:val="26"/>
        </w:rPr>
        <w:t>AC</w:t>
      </w:r>
      <w:r w:rsidR="002C4D11" w:rsidRPr="00BF30D9">
        <w:rPr>
          <w:rFonts w:ascii="Times New Roman" w:hAnsi="Times New Roman"/>
          <w:bCs/>
          <w:sz w:val="26"/>
          <w:szCs w:val="26"/>
        </w:rPr>
        <w:t>F</w:t>
      </w:r>
      <w:r>
        <w:rPr>
          <w:rFonts w:ascii="Times New Roman" w:hAnsi="Times New Roman"/>
          <w:bCs/>
          <w:sz w:val="26"/>
          <w:szCs w:val="26"/>
        </w:rPr>
        <w:t>.</w:t>
      </w:r>
    </w:p>
    <w:p w14:paraId="0B5E2AD2" w14:textId="462DB235" w:rsidR="002958F3" w:rsidRPr="00BF30D9" w:rsidRDefault="002958F3" w:rsidP="00580C25">
      <w:pPr>
        <w:pStyle w:val="ListParagraph"/>
        <w:numPr>
          <w:ilvl w:val="0"/>
          <w:numId w:val="14"/>
        </w:numPr>
        <w:spacing w:before="120"/>
        <w:jc w:val="both"/>
        <w:rPr>
          <w:rFonts w:ascii="Times New Roman" w:hAnsi="Times New Roman"/>
          <w:sz w:val="26"/>
          <w:szCs w:val="26"/>
        </w:rPr>
      </w:pPr>
      <w:r w:rsidRPr="00BF30D9">
        <w:rPr>
          <w:rFonts w:ascii="Times New Roman" w:hAnsi="Times New Roman"/>
          <w:sz w:val="26"/>
          <w:szCs w:val="26"/>
        </w:rPr>
        <w:t xml:space="preserve">Kẻ FH vuông góc với AB tại H, FK vuông góc với </w:t>
      </w:r>
      <w:r w:rsidR="008C24AD" w:rsidRPr="00BF30D9">
        <w:rPr>
          <w:rFonts w:ascii="Times New Roman" w:hAnsi="Times New Roman"/>
          <w:sz w:val="26"/>
          <w:szCs w:val="26"/>
        </w:rPr>
        <w:t xml:space="preserve">AC tại K. Chứng minh: </w:t>
      </w:r>
      <w:r w:rsidR="00BF30D9" w:rsidRPr="00BF30D9">
        <w:rPr>
          <w:rFonts w:ascii="Times New Roman" w:hAnsi="Times New Roman"/>
          <w:sz w:val="26"/>
          <w:szCs w:val="26"/>
        </w:rPr>
        <w:t>HB</w:t>
      </w:r>
      <w:r w:rsidR="008C24AD" w:rsidRPr="00BF30D9">
        <w:rPr>
          <w:rFonts w:ascii="Times New Roman" w:hAnsi="Times New Roman"/>
          <w:sz w:val="26"/>
          <w:szCs w:val="26"/>
        </w:rPr>
        <w:t xml:space="preserve"> = </w:t>
      </w:r>
      <w:r w:rsidR="00BF30D9" w:rsidRPr="00BF30D9">
        <w:rPr>
          <w:rFonts w:ascii="Times New Roman" w:hAnsi="Times New Roman"/>
          <w:sz w:val="26"/>
          <w:szCs w:val="26"/>
        </w:rPr>
        <w:t>KC</w:t>
      </w:r>
      <w:r w:rsidR="008C24AD" w:rsidRPr="00BF30D9">
        <w:rPr>
          <w:rFonts w:ascii="Times New Roman" w:hAnsi="Times New Roman"/>
          <w:sz w:val="26"/>
          <w:szCs w:val="26"/>
        </w:rPr>
        <w:t>.</w:t>
      </w:r>
    </w:p>
    <w:p w14:paraId="375876F8" w14:textId="77777777" w:rsidR="00A853DD" w:rsidRPr="00BF30D9" w:rsidRDefault="00A853DD" w:rsidP="00380733">
      <w:pPr>
        <w:spacing w:before="120"/>
        <w:jc w:val="both"/>
        <w:rPr>
          <w:rFonts w:ascii="Times New Roman" w:hAnsi="Times New Roman"/>
          <w:sz w:val="26"/>
          <w:szCs w:val="26"/>
        </w:rPr>
      </w:pPr>
    </w:p>
    <w:p w14:paraId="00DE509D" w14:textId="77777777" w:rsidR="00380733" w:rsidRPr="00BF30D9" w:rsidRDefault="00380733" w:rsidP="00380733">
      <w:pPr>
        <w:spacing w:line="360" w:lineRule="auto"/>
        <w:ind w:left="480" w:hanging="480"/>
        <w:jc w:val="center"/>
        <w:rPr>
          <w:rFonts w:ascii="Times New Roman" w:hAnsi="Times New Roman"/>
          <w:b/>
          <w:bCs/>
          <w:sz w:val="26"/>
          <w:szCs w:val="26"/>
        </w:rPr>
      </w:pPr>
      <w:r w:rsidRPr="00BF30D9">
        <w:rPr>
          <w:rFonts w:ascii="Times New Roman" w:hAnsi="Times New Roman"/>
          <w:b/>
          <w:bCs/>
          <w:sz w:val="26"/>
          <w:szCs w:val="26"/>
        </w:rPr>
        <w:t>– HẾT –</w:t>
      </w:r>
    </w:p>
    <w:p w14:paraId="6BC739BA" w14:textId="77777777" w:rsidR="00380733" w:rsidRPr="00BF30D9" w:rsidRDefault="0024368E" w:rsidP="00380733">
      <w:pPr>
        <w:spacing w:line="360" w:lineRule="auto"/>
        <w:ind w:left="480" w:hanging="480"/>
        <w:jc w:val="center"/>
        <w:rPr>
          <w:rFonts w:ascii="Times New Roman" w:hAnsi="Times New Roman"/>
          <w:b/>
          <w:bCs/>
          <w:sz w:val="26"/>
          <w:szCs w:val="26"/>
        </w:rPr>
      </w:pPr>
      <w:r w:rsidRPr="00BF30D9">
        <w:rPr>
          <w:rFonts w:ascii="Times New Roman" w:hAnsi="Times New Roman"/>
          <w:b/>
          <w:bCs/>
          <w:sz w:val="26"/>
          <w:szCs w:val="26"/>
        </w:rPr>
        <w:t>(Học sinh không được sử dung tài liệu – Giám thị không giải thích gì thêm)</w:t>
      </w:r>
    </w:p>
    <w:p w14:paraId="54FE723B" w14:textId="559F1979" w:rsidR="00380733" w:rsidRPr="00BF30D9" w:rsidRDefault="00380733" w:rsidP="00C933DD">
      <w:pPr>
        <w:tabs>
          <w:tab w:val="center" w:pos="2268"/>
          <w:tab w:val="center" w:pos="7088"/>
        </w:tabs>
        <w:rPr>
          <w:rFonts w:ascii="Times New Roman" w:hAnsi="Times New Roman"/>
          <w:sz w:val="26"/>
          <w:szCs w:val="26"/>
        </w:rPr>
      </w:pPr>
      <w:r w:rsidRPr="00BF30D9">
        <w:rPr>
          <w:rFonts w:ascii="Times New Roman" w:hAnsi="Times New Roman"/>
          <w:sz w:val="26"/>
          <w:szCs w:val="26"/>
        </w:rPr>
        <w:t>Họ tên học sinh:………………………– Số báo</w:t>
      </w:r>
      <w:r w:rsidR="0059499E" w:rsidRPr="00BF30D9">
        <w:rPr>
          <w:rFonts w:ascii="Times New Roman" w:hAnsi="Times New Roman"/>
          <w:sz w:val="26"/>
          <w:szCs w:val="26"/>
        </w:rPr>
        <w:t xml:space="preserve"> danh: ………… - Trường: ……………..…</w:t>
      </w:r>
      <w:r w:rsidRPr="00BF30D9">
        <w:rPr>
          <w:rFonts w:ascii="Times New Roman" w:hAnsi="Times New Roman"/>
          <w:sz w:val="26"/>
          <w:szCs w:val="26"/>
        </w:rPr>
        <w:br w:type="page"/>
      </w:r>
    </w:p>
    <w:tbl>
      <w:tblPr>
        <w:tblStyle w:val="TableGrid"/>
        <w:tblW w:w="10348" w:type="dxa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4"/>
        <w:gridCol w:w="5944"/>
      </w:tblGrid>
      <w:tr w:rsidR="0059499E" w:rsidRPr="00BF30D9" w14:paraId="2AA79A4F" w14:textId="77777777" w:rsidTr="008A2CF4">
        <w:tc>
          <w:tcPr>
            <w:tcW w:w="4404" w:type="dxa"/>
          </w:tcPr>
          <w:p w14:paraId="407128C3" w14:textId="77777777" w:rsidR="0059499E" w:rsidRPr="00BF30D9" w:rsidRDefault="0059499E" w:rsidP="00F71CA1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lastRenderedPageBreak/>
              <w:t>ỦY BAN NHÂN DÂN QUẬN 1</w:t>
            </w:r>
          </w:p>
          <w:p w14:paraId="503586D2" w14:textId="77777777" w:rsidR="0059499E" w:rsidRPr="00BF30D9" w:rsidRDefault="005D53F3" w:rsidP="00B762D2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noProof/>
                <w:color w:val="0D0D0D" w:themeColor="text1" w:themeTint="F2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4B4562F" wp14:editId="455B393E">
                      <wp:simplePos x="0" y="0"/>
                      <wp:positionH relativeFrom="column">
                        <wp:posOffset>808686</wp:posOffset>
                      </wp:positionH>
                      <wp:positionV relativeFrom="paragraph">
                        <wp:posOffset>235585</wp:posOffset>
                      </wp:positionV>
                      <wp:extent cx="1017270" cy="0"/>
                      <wp:effectExtent l="0" t="0" r="30480" b="1905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1727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D71E9DB" id="Straight Connector 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3.7pt,18.55pt" to="143.8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KTxStAEAALcDAAAOAAAAZHJzL2Uyb0RvYy54bWysU8Fu2zAMvQ/YPwi6L3ZyWAsjTg8ptsuw&#10;Bev2AapMxUIlUaC0xPn7UUriDuswDEMvtCi9R/KR9Ppu8k4cgJLF0MvlopUCgsbBhn0vv3/78O5W&#10;ipRVGJTDAL08QZJ3m7dv1sfYwQpHdAOQ4CAhdcfYyzHn2DVN0iN4lRYYIfCjQfIqs0v7ZiB15Oje&#10;Nau2fd8ckYZIqCElvr0/P8pNjW8M6PzFmARZuF5ybblaqvax2GazVt2eVBytvpSh/qMKr2zgpHOo&#10;e5WV+EH2RShvNWFCkxcafYPGWA1VA6tZtr+peRhVhKqFm5Pi3Kb0emH158OOhB16yYMKyvOIHjIp&#10;ux+z2GII3EAkcVv6dIypY/g27OjipbijInoy5MuX5Yip9vY09xamLDRfLtvlzeqGR6Cvb80zMVLK&#10;HwG9KIdeOhuKbNWpw6eUORlDrxB2SiHn1PWUTw4K2IWvYFhKSVbZdYlg60gcFI9/eFoWGRyrIgvF&#10;WOdmUvt30gVbaFAX61+JM7pmxJBnorcB6U9Z83Qt1ZzxV9VnrUX2Iw6nOojaDt6OquyyyWX9fvUr&#10;/fl/2/wEAAD//wMAUEsDBBQABgAIAAAAIQB0nCp53QAAAAkBAAAPAAAAZHJzL2Rvd25yZXYueG1s&#10;TI9NS8NAEIbvgv9hGcGb3TRKUmI2pRREvIhN9b7NTjdp9yNkN2n89454qMd35uGdZ8r1bA2bcAid&#10;dwKWiwQYusarzmkBn/uXhxWwEKVT0niHAr4xwLq6vSllofzF7XCqo2ZU4kIhBbQx9gXnoWnRyrDw&#10;PTraHf1gZaQ4aK4GeaFya3iaJBm3snN0oZU9bltszvVoBZi3YfrSW70J4+suq08fx/R9Pwlxfzdv&#10;noFFnOMVhl99UoeKnA5+dCowQznNnwgV8JgvgRGQrvIM2OFvwKuS//+g+gEAAP//AwBQSwECLQAU&#10;AAYACAAAACEAtoM4kv4AAADhAQAAEwAAAAAAAAAAAAAAAAAAAAAAW0NvbnRlbnRfVHlwZXNdLnht&#10;bFBLAQItABQABgAIAAAAIQA4/SH/1gAAAJQBAAALAAAAAAAAAAAAAAAAAC8BAABfcmVscy8ucmVs&#10;c1BLAQItABQABgAIAAAAIQC6KTxStAEAALcDAAAOAAAAAAAAAAAAAAAAAC4CAABkcnMvZTJvRG9j&#10;LnhtbFBLAQItABQABgAIAAAAIQB0nCp53QAAAAkBAAAPAAAAAAAAAAAAAAAAAA4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59499E" w:rsidRPr="00BF30D9">
              <w:rPr>
                <w:rFonts w:ascii="Times New Roman" w:hAnsi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57AFD637" wp14:editId="0FB9DBE4">
                      <wp:simplePos x="0" y="0"/>
                      <wp:positionH relativeFrom="column">
                        <wp:posOffset>381966</wp:posOffset>
                      </wp:positionH>
                      <wp:positionV relativeFrom="paragraph">
                        <wp:posOffset>347980</wp:posOffset>
                      </wp:positionV>
                      <wp:extent cx="1828800" cy="500380"/>
                      <wp:effectExtent l="0" t="0" r="19050" b="13970"/>
                      <wp:wrapNone/>
                      <wp:docPr id="6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28800" cy="500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A7CB877" w14:textId="367285A9" w:rsidR="0059499E" w:rsidRPr="007E2C59" w:rsidRDefault="0059499E" w:rsidP="0059499E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7E2C59"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  <w:t>HƯỚNG DẪN CHẤM</w:t>
                                  </w:r>
                                  <w:r w:rsidRPr="007E2C59">
                                    <w:rPr>
                                      <w:sz w:val="26"/>
                                      <w:szCs w:val="26"/>
                                    </w:rPr>
                                    <w:t xml:space="preserve">     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(gồm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  <w:lang w:val="vi-VN"/>
                                    </w:rPr>
                                    <w:t xml:space="preserve"> 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0</w:t>
                                  </w:r>
                                  <w:r w:rsidR="002C6977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3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  <w:lang w:val="vi-VN"/>
                                    </w:rPr>
                                    <w:t xml:space="preserve"> 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trang)</w:t>
                                  </w:r>
                                </w:p>
                                <w:p w14:paraId="4DBDA8DD" w14:textId="77777777" w:rsidR="0059499E" w:rsidRPr="007E2C59" w:rsidRDefault="0059499E" w:rsidP="0059499E">
                                  <w:pPr>
                                    <w:rPr>
                                      <w:sz w:val="26"/>
                                      <w:szCs w:val="26"/>
                                      <w:lang w:eastAsia="x-none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45720" rIns="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AFD637" id="Text Box 6" o:spid="_x0000_s1027" type="#_x0000_t202" style="position:absolute;left:0;text-align:left;margin-left:30.1pt;margin-top:27.4pt;width:2in;height:39.4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4DUKAIAAE8EAAAOAAAAZHJzL2Uyb0RvYy54bWysVNuO0zAQfUfiHyy/06SFlhJtulq6FCEt&#10;F2mXD5g4TmPheIztNilfv2On7VYLvCDyYI3t8ZkzZ2ZydT10mu2l8wpNyaeTnDNpBNbKbEv+/WHz&#10;asmZD2Bq0GhkyQ/S8+vVyxdXvS3kDFvUtXSMQIwvelvyNgRbZJkXrezAT9BKQ5cNug4Cbd02qx30&#10;hN7pbJbni6xHV1uHQnpPp7fjJV8l/KaRInxtGi8D0yUnbiGtLq1VXLPVFRRbB7ZV4kgD/oFFB8pQ&#10;0DPULQRgO6d+g+qUcOixCROBXYZNo4RMOVA20/xZNvctWJlyIXG8Pcvk/x+s+LL/5piqS77gzEBH&#10;JXqQQ2DvcWCLqE5vfUFO95bcwkDHVOWUqbd3KH54ZnDdgtnKG+ewbyXUxG4aX2YXT0ccH0Gq/jPW&#10;FAZ2ARPQ0LguSkdiMEKnKh3OlYlURAy5nC2XOV0Jupvn+etlKl0Gxem1dT58lNixaJTcUeUTOuzv&#10;fIhsoDi5xGAetao3Suu0cdtqrR3bA3XJJn0pgWdu2rC+5O/ms/kowF8h8vT9CaJTgdpdq67klA59&#10;0QmKKNsHUyc7gNKjTZS1OeoYpRtFDEM1pIIlkaPGFdYHEtbh2N00jWS06H5x1lNnl9z/3IGTnOlP&#10;hooTxyAZb+ZvZ7Rxp9Pq8hSMIIiSB85Gcx3GsdlZp7YtRRjbwOANFbJRSeMnNkfa1LVJ+uOExbG4&#10;3Cevp//A6hEAAP//AwBQSwMEFAAGAAgAAAAhAHEN6ajfAAAACQEAAA8AAABkcnMvZG93bnJldi54&#10;bWxMj0FLw0AQhe+C/2EZwUuxmzQxlJhNkYIgigVjoddNMmaD2dmQ3abx3zue9Djvfbx5r9gtdhAz&#10;Tr53pCBeRyCQGtf21Ck4fjzdbUH4oKnVgyNU8I0eduX1VaHz1l3oHecqdIJDyOdagQlhzKX0jUGr&#10;/dqNSOx9usnqwOfUyXbSFw63g9xEUSat7ok/GD3i3mDzVZ2tgtmHVfys41P1Nr6Yfd3Uq/TwqtTt&#10;zfL4ACLgEv5g+K3P1aHkTrU7U+vFoCCLNkwquE95AftJumWhZjBJMpBlIf8vKH8AAAD//wMAUEsB&#10;Ai0AFAAGAAgAAAAhALaDOJL+AAAA4QEAABMAAAAAAAAAAAAAAAAAAAAAAFtDb250ZW50X1R5cGVz&#10;XS54bWxQSwECLQAUAAYACAAAACEAOP0h/9YAAACUAQAACwAAAAAAAAAAAAAAAAAvAQAAX3JlbHMv&#10;LnJlbHNQSwECLQAUAAYACAAAACEAfWOA1CgCAABPBAAADgAAAAAAAAAAAAAAAAAuAgAAZHJzL2Uy&#10;b0RvYy54bWxQSwECLQAUAAYACAAAACEAcQ3pqN8AAAAJAQAADwAAAAAAAAAAAAAAAACCBAAAZHJz&#10;L2Rvd25yZXYueG1sUEsFBgAAAAAEAAQA8wAAAI4FAAAAAA==&#10;">
                      <v:textbox inset="0,,0">
                        <w:txbxContent>
                          <w:p w14:paraId="6A7CB877" w14:textId="367285A9" w:rsidR="0059499E" w:rsidRPr="007E2C59" w:rsidRDefault="0059499E" w:rsidP="0059499E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7E2C59">
                              <w:rPr>
                                <w:rFonts w:ascii="Times New Roman" w:hAnsi="Times New Roman"/>
                                <w:b/>
                                <w:sz w:val="26"/>
                                <w:szCs w:val="26"/>
                              </w:rPr>
                              <w:t>HƯỚNG DẪN CHẤM</w:t>
                            </w:r>
                            <w:r w:rsidRPr="007E2C59">
                              <w:rPr>
                                <w:sz w:val="26"/>
                                <w:szCs w:val="26"/>
                              </w:rPr>
                              <w:t xml:space="preserve">     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(gồm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vi-VN"/>
                              </w:rPr>
                              <w:t xml:space="preserve"> 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0</w:t>
                            </w:r>
                            <w:r w:rsidR="002C6977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3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vi-VN"/>
                              </w:rPr>
                              <w:t xml:space="preserve"> 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trang)</w:t>
                            </w:r>
                          </w:p>
                          <w:p w14:paraId="4DBDA8DD" w14:textId="77777777" w:rsidR="0059499E" w:rsidRPr="007E2C59" w:rsidRDefault="0059499E" w:rsidP="0059499E">
                            <w:pPr>
                              <w:rPr>
                                <w:sz w:val="26"/>
                                <w:szCs w:val="26"/>
                                <w:lang w:eastAsia="x-none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762D2"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TRƯỜNG THCS CHU VĂN AN</w:t>
            </w:r>
          </w:p>
        </w:tc>
        <w:tc>
          <w:tcPr>
            <w:tcW w:w="5944" w:type="dxa"/>
          </w:tcPr>
          <w:p w14:paraId="30821928" w14:textId="1D62014B" w:rsidR="0024368E" w:rsidRPr="00BF30D9" w:rsidRDefault="0024368E" w:rsidP="002D288E">
            <w:pPr>
              <w:ind w:left="24" w:hanging="24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>ĐỀ KIỂM TRA</w:t>
            </w:r>
            <w:r w:rsidR="002D288E"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  <w:r w:rsidR="00C134A7">
              <w:rPr>
                <w:rFonts w:ascii="Times New Roman" w:hAnsi="Times New Roman"/>
                <w:b/>
                <w:bCs/>
                <w:sz w:val="26"/>
                <w:szCs w:val="26"/>
              </w:rPr>
              <w:t>UỐI</w:t>
            </w:r>
            <w:bookmarkStart w:id="0" w:name="_GoBack"/>
            <w:bookmarkEnd w:id="0"/>
            <w:r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KỲ </w:t>
            </w:r>
            <w:r w:rsidR="002D288E"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  <w:p w14:paraId="0A0BD878" w14:textId="24D6CFD2" w:rsidR="0024368E" w:rsidRPr="00BF30D9" w:rsidRDefault="0024368E" w:rsidP="0024368E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>NĂM HỌC 20</w:t>
            </w:r>
            <w:r w:rsidR="002D288E" w:rsidRPr="00BF30D9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2</w:t>
            </w:r>
            <w:r w:rsidR="00CE25B9"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  <w:r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– 20</w:t>
            </w:r>
            <w:r w:rsidR="002D288E"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  <w:r w:rsidR="00CE25B9"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  <w:p w14:paraId="037C2B45" w14:textId="77777777" w:rsidR="0024368E" w:rsidRPr="00BF30D9" w:rsidRDefault="0024368E" w:rsidP="0024368E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MÔN: </w:t>
            </w:r>
            <w:r w:rsidR="00B762D2"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>TOÁN</w:t>
            </w:r>
            <w:r w:rsidRPr="00BF30D9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– KHỐI </w:t>
            </w:r>
            <w:r w:rsidR="00E5793C" w:rsidRPr="00BF30D9">
              <w:rPr>
                <w:rFonts w:ascii="Times New Roman" w:hAnsi="Times New Roman"/>
                <w:b/>
                <w:bCs/>
                <w:sz w:val="26"/>
                <w:szCs w:val="26"/>
              </w:rPr>
              <w:t>7</w:t>
            </w:r>
          </w:p>
          <w:p w14:paraId="4D94A7F8" w14:textId="38F07040" w:rsidR="0024368E" w:rsidRPr="00BF30D9" w:rsidRDefault="0024368E" w:rsidP="0024368E">
            <w:pPr>
              <w:ind w:left="240" w:hanging="36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 xml:space="preserve">Ngày kiểm tra: </w:t>
            </w:r>
            <w:r w:rsidR="007D7F57" w:rsidRPr="00BF30D9">
              <w:rPr>
                <w:rFonts w:ascii="Times New Roman" w:hAnsi="Times New Roman"/>
                <w:bCs/>
                <w:sz w:val="26"/>
                <w:szCs w:val="26"/>
              </w:rPr>
              <w:t>1</w:t>
            </w:r>
            <w:r w:rsidR="00080A4D" w:rsidRPr="00BF30D9">
              <w:rPr>
                <w:rFonts w:ascii="Times New Roman" w:hAnsi="Times New Roman"/>
                <w:bCs/>
                <w:sz w:val="26"/>
                <w:szCs w:val="26"/>
              </w:rPr>
              <w:t>7</w:t>
            </w:r>
            <w:r w:rsidR="007D7F57" w:rsidRPr="00BF30D9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 xml:space="preserve">tháng </w:t>
            </w:r>
            <w:r w:rsidR="00CE25B9" w:rsidRPr="00BF30D9">
              <w:rPr>
                <w:rFonts w:ascii="Times New Roman" w:hAnsi="Times New Roman"/>
                <w:bCs/>
                <w:sz w:val="26"/>
                <w:szCs w:val="26"/>
              </w:rPr>
              <w:t>1</w:t>
            </w:r>
            <w:r w:rsidR="00B8381C" w:rsidRPr="00BF30D9">
              <w:rPr>
                <w:rFonts w:ascii="Times New Roman" w:hAnsi="Times New Roman"/>
                <w:bCs/>
                <w:sz w:val="26"/>
                <w:szCs w:val="26"/>
              </w:rPr>
              <w:t xml:space="preserve"> năm 202</w:t>
            </w:r>
            <w:r w:rsidR="00080A4D" w:rsidRPr="00BF30D9">
              <w:rPr>
                <w:rFonts w:ascii="Times New Roman" w:hAnsi="Times New Roman"/>
                <w:bCs/>
                <w:sz w:val="26"/>
                <w:szCs w:val="26"/>
              </w:rPr>
              <w:t>2</w:t>
            </w:r>
          </w:p>
          <w:p w14:paraId="5AFCADE2" w14:textId="0DA64A58" w:rsidR="0059499E" w:rsidRPr="00BF30D9" w:rsidRDefault="0024368E" w:rsidP="002D288E">
            <w:pPr>
              <w:ind w:left="240" w:hanging="36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Thời gian: </w:t>
            </w:r>
            <w:r w:rsidR="00080A4D" w:rsidRPr="00BF30D9">
              <w:rPr>
                <w:rFonts w:ascii="Times New Roman" w:hAnsi="Times New Roman"/>
                <w:bCs/>
                <w:i/>
                <w:sz w:val="26"/>
                <w:szCs w:val="26"/>
              </w:rPr>
              <w:t>9</w:t>
            </w:r>
            <w:r w:rsidR="008A2CF4" w:rsidRPr="00BF30D9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>0</w:t>
            </w:r>
            <w:r w:rsidRPr="00BF30D9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 xml:space="preserve"> phút</w:t>
            </w:r>
            <w:r w:rsidRPr="00BF30D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 (không kể thời gian phát đề</w:t>
            </w: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)</w:t>
            </w:r>
          </w:p>
        </w:tc>
      </w:tr>
    </w:tbl>
    <w:p w14:paraId="7AD78F0E" w14:textId="77777777" w:rsidR="0059499E" w:rsidRPr="00BF30D9" w:rsidRDefault="0059499E" w:rsidP="0059499E">
      <w:pPr>
        <w:jc w:val="center"/>
        <w:rPr>
          <w:rFonts w:ascii="Times New Roman" w:hAnsi="Times New Roman"/>
          <w:b/>
          <w:sz w:val="26"/>
          <w:szCs w:val="26"/>
          <w:u w:val="single"/>
        </w:rPr>
      </w:pPr>
    </w:p>
    <w:p w14:paraId="35DB2982" w14:textId="77777777" w:rsidR="00580C25" w:rsidRPr="00BF30D9" w:rsidRDefault="00580C25" w:rsidP="00562443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</w:p>
    <w:tbl>
      <w:tblPr>
        <w:tblW w:w="10065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10"/>
        <w:gridCol w:w="850"/>
        <w:gridCol w:w="7201"/>
        <w:gridCol w:w="1304"/>
      </w:tblGrid>
      <w:tr w:rsidR="0059499E" w:rsidRPr="00BF30D9" w14:paraId="315F6215" w14:textId="77777777" w:rsidTr="00AF4FC5">
        <w:tc>
          <w:tcPr>
            <w:tcW w:w="710" w:type="dxa"/>
            <w:shd w:val="clear" w:color="auto" w:fill="auto"/>
          </w:tcPr>
          <w:p w14:paraId="739581CD" w14:textId="77777777" w:rsidR="0059499E" w:rsidRPr="00BF30D9" w:rsidRDefault="005D53F3" w:rsidP="00F71CA1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</w:p>
        </w:tc>
        <w:tc>
          <w:tcPr>
            <w:tcW w:w="850" w:type="dxa"/>
          </w:tcPr>
          <w:p w14:paraId="49A18351" w14:textId="77777777" w:rsidR="0059499E" w:rsidRPr="00BF30D9" w:rsidRDefault="005D53F3" w:rsidP="00F71CA1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/>
                <w:sz w:val="26"/>
                <w:szCs w:val="26"/>
              </w:rPr>
              <w:t>Phần</w:t>
            </w:r>
          </w:p>
        </w:tc>
        <w:tc>
          <w:tcPr>
            <w:tcW w:w="7201" w:type="dxa"/>
            <w:shd w:val="clear" w:color="auto" w:fill="auto"/>
          </w:tcPr>
          <w:p w14:paraId="54379F5A" w14:textId="77777777" w:rsidR="0059499E" w:rsidRPr="00BF30D9" w:rsidRDefault="005D53F3" w:rsidP="00F71CA1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/>
                <w:sz w:val="26"/>
                <w:szCs w:val="26"/>
              </w:rPr>
              <w:t>Lược giải</w:t>
            </w:r>
          </w:p>
        </w:tc>
        <w:tc>
          <w:tcPr>
            <w:tcW w:w="1304" w:type="dxa"/>
            <w:shd w:val="clear" w:color="auto" w:fill="auto"/>
          </w:tcPr>
          <w:p w14:paraId="74E9333B" w14:textId="77777777" w:rsidR="0059499E" w:rsidRPr="00BF30D9" w:rsidRDefault="005D53F3" w:rsidP="00F71CA1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59499E" w:rsidRPr="00BF30D9" w14:paraId="15ECC40D" w14:textId="77777777" w:rsidTr="00AF4FC5">
        <w:tc>
          <w:tcPr>
            <w:tcW w:w="710" w:type="dxa"/>
            <w:shd w:val="clear" w:color="auto" w:fill="auto"/>
            <w:vAlign w:val="center"/>
          </w:tcPr>
          <w:p w14:paraId="33429F04" w14:textId="77777777" w:rsidR="0059499E" w:rsidRPr="00BF30D9" w:rsidRDefault="0059499E" w:rsidP="0077633B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</w:tc>
        <w:tc>
          <w:tcPr>
            <w:tcW w:w="850" w:type="dxa"/>
            <w:vAlign w:val="center"/>
          </w:tcPr>
          <w:p w14:paraId="1DDB18B3" w14:textId="77777777" w:rsidR="0059499E" w:rsidRPr="00BF30D9" w:rsidRDefault="00913DEF" w:rsidP="0077633B">
            <w:pPr>
              <w:jc w:val="center"/>
              <w:rPr>
                <w:rFonts w:ascii="Times New Roman" w:hAnsi="Times New Roman"/>
                <w:i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iCs/>
                <w:sz w:val="26"/>
                <w:szCs w:val="26"/>
              </w:rPr>
              <w:t>a</w:t>
            </w:r>
          </w:p>
        </w:tc>
        <w:tc>
          <w:tcPr>
            <w:tcW w:w="7201" w:type="dxa"/>
            <w:shd w:val="clear" w:color="auto" w:fill="auto"/>
          </w:tcPr>
          <w:p w14:paraId="705729F2" w14:textId="2D02A99E" w:rsidR="00E24BFC" w:rsidRPr="00BF30D9" w:rsidRDefault="002C6977" w:rsidP="00F71CA1">
            <w:pPr>
              <w:jc w:val="both"/>
              <w:rPr>
                <w:rFonts w:ascii="Times New Roman" w:hAnsi="Times New Roman"/>
                <w:i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position w:val="-158"/>
                <w:sz w:val="26"/>
                <w:szCs w:val="26"/>
              </w:rPr>
              <w:object w:dxaOrig="1660" w:dyaOrig="3379" w14:anchorId="32354F86">
                <v:shape id="_x0000_i1033" type="#_x0000_t75" style="width:83.25pt;height:168pt" o:ole="">
                  <v:imagedata r:id="rId13" o:title=""/>
                </v:shape>
                <o:OLEObject Type="Embed" ProgID="Equation.DSMT4" ShapeID="_x0000_i1033" DrawAspect="Content" ObjectID="_1702973978" r:id="rId14"/>
              </w:object>
            </w:r>
          </w:p>
        </w:tc>
        <w:tc>
          <w:tcPr>
            <w:tcW w:w="1304" w:type="dxa"/>
            <w:shd w:val="clear" w:color="auto" w:fill="auto"/>
          </w:tcPr>
          <w:p w14:paraId="15144327" w14:textId="77777777" w:rsidR="006C62E6" w:rsidRPr="00BF30D9" w:rsidRDefault="006C62E6" w:rsidP="00AC18D7">
            <w:pPr>
              <w:jc w:val="center"/>
              <w:rPr>
                <w:rFonts w:ascii="Times New Roman" w:hAnsi="Times New Roman"/>
                <w:iCs/>
                <w:sz w:val="26"/>
                <w:szCs w:val="26"/>
              </w:rPr>
            </w:pPr>
          </w:p>
          <w:p w14:paraId="3231169D" w14:textId="2EBFD509" w:rsidR="003028B6" w:rsidRPr="00BF30D9" w:rsidRDefault="003028B6" w:rsidP="0033500A">
            <w:pPr>
              <w:rPr>
                <w:rFonts w:ascii="Times New Roman" w:hAnsi="Times New Roman"/>
                <w:iCs/>
                <w:sz w:val="26"/>
                <w:szCs w:val="26"/>
              </w:rPr>
            </w:pPr>
          </w:p>
          <w:p w14:paraId="105C8580" w14:textId="77777777" w:rsidR="0033500A" w:rsidRPr="00BF30D9" w:rsidRDefault="0033500A" w:rsidP="0033500A">
            <w:pPr>
              <w:rPr>
                <w:rFonts w:ascii="Times New Roman" w:hAnsi="Times New Roman"/>
                <w:iCs/>
                <w:sz w:val="26"/>
                <w:szCs w:val="26"/>
              </w:rPr>
            </w:pPr>
          </w:p>
          <w:p w14:paraId="43B77D15" w14:textId="667F11F8" w:rsidR="0033500A" w:rsidRPr="00BF30D9" w:rsidRDefault="0033500A" w:rsidP="00AC18D7">
            <w:pPr>
              <w:jc w:val="center"/>
              <w:rPr>
                <w:rFonts w:ascii="Times New Roman" w:hAnsi="Times New Roman"/>
                <w:i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iCs/>
                <w:sz w:val="26"/>
                <w:szCs w:val="26"/>
              </w:rPr>
              <w:t>0,25</w:t>
            </w:r>
          </w:p>
          <w:p w14:paraId="09FFA093" w14:textId="77777777" w:rsidR="0033500A" w:rsidRPr="00BF30D9" w:rsidRDefault="0033500A" w:rsidP="0033500A">
            <w:pPr>
              <w:rPr>
                <w:rFonts w:ascii="Times New Roman" w:hAnsi="Times New Roman"/>
                <w:iCs/>
                <w:sz w:val="26"/>
                <w:szCs w:val="26"/>
              </w:rPr>
            </w:pPr>
          </w:p>
          <w:p w14:paraId="2F110D3D" w14:textId="1EE0746B" w:rsidR="0033500A" w:rsidRPr="00BF30D9" w:rsidRDefault="0033500A" w:rsidP="00AC18D7">
            <w:pPr>
              <w:jc w:val="center"/>
              <w:rPr>
                <w:rFonts w:ascii="Times New Roman" w:hAnsi="Times New Roman"/>
                <w:i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iCs/>
                <w:sz w:val="26"/>
                <w:szCs w:val="26"/>
              </w:rPr>
              <w:t>0,25</w:t>
            </w:r>
          </w:p>
          <w:p w14:paraId="4674C981" w14:textId="09632219" w:rsidR="0033500A" w:rsidRPr="00BF30D9" w:rsidRDefault="0033500A" w:rsidP="0033500A">
            <w:pPr>
              <w:rPr>
                <w:rFonts w:ascii="Times New Roman" w:hAnsi="Times New Roman"/>
                <w:iCs/>
                <w:sz w:val="26"/>
                <w:szCs w:val="26"/>
              </w:rPr>
            </w:pPr>
          </w:p>
          <w:p w14:paraId="3B1FD074" w14:textId="00FCF088" w:rsidR="0033500A" w:rsidRPr="00BF30D9" w:rsidRDefault="0033500A" w:rsidP="00AC18D7">
            <w:pPr>
              <w:jc w:val="center"/>
              <w:rPr>
                <w:rFonts w:ascii="Times New Roman" w:hAnsi="Times New Roman"/>
                <w:i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iCs/>
                <w:sz w:val="26"/>
                <w:szCs w:val="26"/>
              </w:rPr>
              <w:t>0,25</w:t>
            </w:r>
          </w:p>
          <w:p w14:paraId="02A43A3F" w14:textId="2FDCE528" w:rsidR="0033500A" w:rsidRPr="00BF30D9" w:rsidRDefault="0033500A" w:rsidP="00AC18D7">
            <w:pPr>
              <w:jc w:val="center"/>
              <w:rPr>
                <w:rFonts w:ascii="Times New Roman" w:hAnsi="Times New Roman"/>
                <w:iCs/>
                <w:sz w:val="26"/>
                <w:szCs w:val="26"/>
              </w:rPr>
            </w:pPr>
          </w:p>
          <w:p w14:paraId="484FE960" w14:textId="1289F3B3" w:rsidR="0033500A" w:rsidRPr="00BF30D9" w:rsidRDefault="0033500A" w:rsidP="00AC18D7">
            <w:pPr>
              <w:jc w:val="center"/>
              <w:rPr>
                <w:rFonts w:ascii="Times New Roman" w:hAnsi="Times New Roman"/>
                <w:i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iCs/>
                <w:sz w:val="26"/>
                <w:szCs w:val="26"/>
              </w:rPr>
              <w:t>0,25</w:t>
            </w:r>
          </w:p>
          <w:p w14:paraId="0BF778AB" w14:textId="77777777" w:rsidR="0033500A" w:rsidRPr="00BF30D9" w:rsidRDefault="0033500A" w:rsidP="0033500A">
            <w:pPr>
              <w:rPr>
                <w:rFonts w:ascii="Times New Roman" w:hAnsi="Times New Roman"/>
                <w:iCs/>
                <w:sz w:val="26"/>
                <w:szCs w:val="26"/>
              </w:rPr>
            </w:pPr>
          </w:p>
          <w:p w14:paraId="6FDD3FFD" w14:textId="764C2BA0" w:rsidR="003028B6" w:rsidRPr="00BF30D9" w:rsidRDefault="003028B6" w:rsidP="00AC18D7">
            <w:pPr>
              <w:jc w:val="center"/>
              <w:rPr>
                <w:rFonts w:ascii="Times New Roman" w:hAnsi="Times New Roman"/>
                <w:iCs/>
                <w:sz w:val="26"/>
                <w:szCs w:val="26"/>
              </w:rPr>
            </w:pPr>
          </w:p>
        </w:tc>
      </w:tr>
      <w:tr w:rsidR="0059499E" w:rsidRPr="00BF30D9" w14:paraId="353A5B25" w14:textId="77777777" w:rsidTr="00AF4FC5">
        <w:tc>
          <w:tcPr>
            <w:tcW w:w="710" w:type="dxa"/>
            <w:shd w:val="clear" w:color="auto" w:fill="auto"/>
            <w:vAlign w:val="center"/>
          </w:tcPr>
          <w:p w14:paraId="3729D302" w14:textId="77777777" w:rsidR="0059499E" w:rsidRPr="00BF30D9" w:rsidRDefault="00C111F4" w:rsidP="001803E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</w:tc>
        <w:tc>
          <w:tcPr>
            <w:tcW w:w="850" w:type="dxa"/>
            <w:vAlign w:val="center"/>
          </w:tcPr>
          <w:p w14:paraId="5A90B49D" w14:textId="77777777" w:rsidR="0059499E" w:rsidRPr="00BF30D9" w:rsidRDefault="00C111F4" w:rsidP="0077633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F30D9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7201" w:type="dxa"/>
            <w:shd w:val="clear" w:color="auto" w:fill="auto"/>
          </w:tcPr>
          <w:p w14:paraId="0723EB52" w14:textId="77777777" w:rsidR="0059499E" w:rsidRPr="00BF30D9" w:rsidRDefault="002C6977" w:rsidP="00F71CA1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F30D9">
              <w:rPr>
                <w:rFonts w:ascii="Times New Roman" w:hAnsi="Times New Roman"/>
                <w:position w:val="-134"/>
                <w:sz w:val="26"/>
                <w:szCs w:val="26"/>
              </w:rPr>
              <w:object w:dxaOrig="3000" w:dyaOrig="2799" w14:anchorId="338328CA">
                <v:shape id="_x0000_i1034" type="#_x0000_t75" style="width:150pt;height:139.5pt" o:ole="">
                  <v:imagedata r:id="rId15" o:title=""/>
                </v:shape>
                <o:OLEObject Type="Embed" ProgID="Equation.DSMT4" ShapeID="_x0000_i1034" DrawAspect="Content" ObjectID="_1702973979" r:id="rId16"/>
              </w:object>
            </w:r>
          </w:p>
          <w:p w14:paraId="4007A23A" w14:textId="3C72473E" w:rsidR="00F93B50" w:rsidRPr="00BF30D9" w:rsidRDefault="00F93B50" w:rsidP="00F71CA1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304" w:type="dxa"/>
            <w:shd w:val="clear" w:color="auto" w:fill="auto"/>
          </w:tcPr>
          <w:p w14:paraId="0D5F20D8" w14:textId="77777777" w:rsidR="006C62E6" w:rsidRPr="00BF30D9" w:rsidRDefault="006C62E6" w:rsidP="00AC18D7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488B3E60" w14:textId="77777777" w:rsidR="003028B6" w:rsidRPr="00BF30D9" w:rsidRDefault="003028B6" w:rsidP="00AC18D7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204C3FB3" w14:textId="77777777" w:rsidR="003028B6" w:rsidRPr="00BF30D9" w:rsidRDefault="003028B6" w:rsidP="00AC18D7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2EE8BA0A" w14:textId="77777777" w:rsidR="0033500A" w:rsidRPr="00BF30D9" w:rsidRDefault="0033500A" w:rsidP="00AC18D7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5</w:t>
            </w:r>
          </w:p>
          <w:p w14:paraId="7ADF866A" w14:textId="77777777" w:rsidR="0033500A" w:rsidRPr="00BF30D9" w:rsidRDefault="0033500A" w:rsidP="00AC18D7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4B74CC4D" w14:textId="77777777" w:rsidR="0033500A" w:rsidRPr="00BF30D9" w:rsidRDefault="0033500A" w:rsidP="00AC18D7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  <w:p w14:paraId="3D3E34ED" w14:textId="77777777" w:rsidR="0033500A" w:rsidRPr="00BF30D9" w:rsidRDefault="0033500A" w:rsidP="00AC18D7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78CE1A38" w14:textId="42CC2FAA" w:rsidR="0033500A" w:rsidRPr="00BF30D9" w:rsidRDefault="0033500A" w:rsidP="00AC18D7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  <w:p w14:paraId="1D0DCB3B" w14:textId="168148AF" w:rsidR="0033500A" w:rsidRPr="00BF30D9" w:rsidRDefault="0033500A" w:rsidP="0033500A">
            <w:pPr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</w:tr>
      <w:tr w:rsidR="006E4943" w:rsidRPr="00BF30D9" w14:paraId="263B2EAE" w14:textId="77777777" w:rsidTr="00AF4FC5">
        <w:tc>
          <w:tcPr>
            <w:tcW w:w="710" w:type="dxa"/>
            <w:shd w:val="clear" w:color="auto" w:fill="auto"/>
            <w:vAlign w:val="center"/>
          </w:tcPr>
          <w:p w14:paraId="29C8939A" w14:textId="477A8D05" w:rsidR="006E4943" w:rsidRPr="00BF30D9" w:rsidRDefault="006E4943" w:rsidP="001803E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</w:tc>
        <w:tc>
          <w:tcPr>
            <w:tcW w:w="850" w:type="dxa"/>
            <w:vAlign w:val="center"/>
          </w:tcPr>
          <w:p w14:paraId="0ED33864" w14:textId="4380E16B" w:rsidR="006E4943" w:rsidRPr="00BF30D9" w:rsidRDefault="006E4943" w:rsidP="0077633B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F30D9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7201" w:type="dxa"/>
            <w:shd w:val="clear" w:color="auto" w:fill="auto"/>
          </w:tcPr>
          <w:p w14:paraId="1D4BCFCD" w14:textId="77777777" w:rsidR="006E4943" w:rsidRPr="00BF30D9" w:rsidRDefault="002C6977" w:rsidP="00F71CA1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C6977">
              <w:rPr>
                <w:rFonts w:ascii="Times New Roman" w:hAnsi="Times New Roman"/>
                <w:position w:val="-152"/>
                <w:sz w:val="26"/>
                <w:szCs w:val="26"/>
              </w:rPr>
              <w:object w:dxaOrig="1700" w:dyaOrig="3580" w14:anchorId="4B4F0481">
                <v:shape id="_x0000_i1035" type="#_x0000_t75" style="width:84.75pt;height:177.75pt" o:ole="">
                  <v:imagedata r:id="rId17" o:title=""/>
                </v:shape>
                <o:OLEObject Type="Embed" ProgID="Equation.DSMT4" ShapeID="_x0000_i1035" DrawAspect="Content" ObjectID="_1702973980" r:id="rId18"/>
              </w:object>
            </w:r>
          </w:p>
          <w:p w14:paraId="582705B4" w14:textId="08075B72" w:rsidR="00F93B50" w:rsidRPr="00BF30D9" w:rsidRDefault="00F93B50" w:rsidP="00F71CA1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304" w:type="dxa"/>
            <w:shd w:val="clear" w:color="auto" w:fill="auto"/>
          </w:tcPr>
          <w:p w14:paraId="3714666E" w14:textId="77777777" w:rsidR="006E4943" w:rsidRPr="00BF30D9" w:rsidRDefault="006E4943" w:rsidP="00AC18D7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35621C90" w14:textId="77777777" w:rsidR="00382A45" w:rsidRPr="00BF30D9" w:rsidRDefault="00382A45" w:rsidP="00AC18D7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4E3DEB9E" w14:textId="0BA27E15" w:rsidR="00382A45" w:rsidRPr="00BF30D9" w:rsidRDefault="00382A45" w:rsidP="00AC18D7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73CB907E" w14:textId="77777777" w:rsidR="00382A45" w:rsidRPr="00BF30D9" w:rsidRDefault="00382A45" w:rsidP="00AC18D7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571C72FD" w14:textId="77777777" w:rsidR="00382A45" w:rsidRPr="00BF30D9" w:rsidRDefault="00382A45" w:rsidP="00AC18D7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  <w:p w14:paraId="79C6C803" w14:textId="77777777" w:rsidR="00382A45" w:rsidRPr="00BF30D9" w:rsidRDefault="00382A45" w:rsidP="00AC18D7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2898306F" w14:textId="77777777" w:rsidR="00382A45" w:rsidRPr="00BF30D9" w:rsidRDefault="00382A45" w:rsidP="00AC18D7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  <w:p w14:paraId="5F38E346" w14:textId="77777777" w:rsidR="00382A45" w:rsidRPr="00BF30D9" w:rsidRDefault="00382A45" w:rsidP="00AC18D7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37C8FED1" w14:textId="77777777" w:rsidR="00382A45" w:rsidRPr="00BF30D9" w:rsidRDefault="00382A45" w:rsidP="00AC18D7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  <w:p w14:paraId="306DA2FE" w14:textId="77777777" w:rsidR="00382A45" w:rsidRPr="00BF30D9" w:rsidRDefault="00382A45" w:rsidP="00382A45">
            <w:pPr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6C12BF20" w14:textId="3E84E719" w:rsidR="00382A45" w:rsidRPr="00BF30D9" w:rsidRDefault="00382A45" w:rsidP="00AC18D7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</w:tc>
      </w:tr>
      <w:tr w:rsidR="0059499E" w:rsidRPr="00BF30D9" w14:paraId="255A1E12" w14:textId="77777777" w:rsidTr="00AF4FC5">
        <w:tc>
          <w:tcPr>
            <w:tcW w:w="710" w:type="dxa"/>
            <w:shd w:val="clear" w:color="auto" w:fill="auto"/>
            <w:vAlign w:val="center"/>
          </w:tcPr>
          <w:p w14:paraId="1AC76393" w14:textId="7EF97FEF" w:rsidR="0059499E" w:rsidRPr="00BF30D9" w:rsidRDefault="000E7D64" w:rsidP="001803E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2</w:t>
            </w:r>
          </w:p>
        </w:tc>
        <w:tc>
          <w:tcPr>
            <w:tcW w:w="850" w:type="dxa"/>
            <w:vAlign w:val="center"/>
          </w:tcPr>
          <w:p w14:paraId="6E43BCAA" w14:textId="6140B93C" w:rsidR="0059499E" w:rsidRPr="00BF30D9" w:rsidRDefault="000E7D64" w:rsidP="0077633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a</w:t>
            </w:r>
          </w:p>
        </w:tc>
        <w:tc>
          <w:tcPr>
            <w:tcW w:w="7201" w:type="dxa"/>
            <w:shd w:val="clear" w:color="auto" w:fill="auto"/>
          </w:tcPr>
          <w:p w14:paraId="63DD59EF" w14:textId="200D61EB" w:rsidR="00E24BFC" w:rsidRPr="00BF30D9" w:rsidRDefault="002C6977" w:rsidP="00F71CA1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position w:val="-186"/>
                <w:sz w:val="26"/>
                <w:szCs w:val="26"/>
              </w:rPr>
              <w:object w:dxaOrig="1840" w:dyaOrig="3840" w14:anchorId="2B52F1B3">
                <v:shape id="_x0000_i1036" type="#_x0000_t75" style="width:104.25pt;height:192pt" o:ole="">
                  <v:imagedata r:id="rId19" o:title=""/>
                </v:shape>
                <o:OLEObject Type="Embed" ProgID="Equation.DSMT4" ShapeID="_x0000_i1036" DrawAspect="Content" ObjectID="_1702973981" r:id="rId20"/>
              </w:object>
            </w:r>
          </w:p>
        </w:tc>
        <w:tc>
          <w:tcPr>
            <w:tcW w:w="1304" w:type="dxa"/>
            <w:shd w:val="clear" w:color="auto" w:fill="auto"/>
          </w:tcPr>
          <w:p w14:paraId="77AB1C5F" w14:textId="77777777" w:rsidR="0059499E" w:rsidRPr="00BF30D9" w:rsidRDefault="0059499E" w:rsidP="00AC18D7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562BB6B2" w14:textId="77777777" w:rsidR="003028B6" w:rsidRPr="00BF30D9" w:rsidRDefault="003028B6" w:rsidP="006C663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7E12D814" w14:textId="77777777" w:rsidR="00F93B50" w:rsidRPr="00BF30D9" w:rsidRDefault="00F93B50" w:rsidP="006C663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  <w:p w14:paraId="5E2E86C9" w14:textId="77777777" w:rsidR="00F93B50" w:rsidRPr="00BF30D9" w:rsidRDefault="00F93B50" w:rsidP="006C663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251F7D45" w14:textId="77777777" w:rsidR="00F93B50" w:rsidRPr="00BF30D9" w:rsidRDefault="00F93B50" w:rsidP="006C663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091AA959" w14:textId="77777777" w:rsidR="00F93B50" w:rsidRPr="00BF30D9" w:rsidRDefault="00F93B50" w:rsidP="006C663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4ED0A882" w14:textId="77777777" w:rsidR="00F93B50" w:rsidRPr="00BF30D9" w:rsidRDefault="00F93B50" w:rsidP="006C663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  <w:p w14:paraId="083F873D" w14:textId="77777777" w:rsidR="00F93B50" w:rsidRPr="00BF30D9" w:rsidRDefault="00F93B50" w:rsidP="006C663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4B536453" w14:textId="77777777" w:rsidR="00F93B50" w:rsidRPr="00BF30D9" w:rsidRDefault="00F93B50" w:rsidP="006C663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145E788E" w14:textId="77777777" w:rsidR="00F93B50" w:rsidRPr="00BF30D9" w:rsidRDefault="00F93B50" w:rsidP="006C663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  <w:p w14:paraId="45C9C5DB" w14:textId="77777777" w:rsidR="00F93B50" w:rsidRPr="00BF30D9" w:rsidRDefault="00F93B50" w:rsidP="006C663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0C7FFEAE" w14:textId="1D05F54D" w:rsidR="00F93B50" w:rsidRPr="00BF30D9" w:rsidRDefault="00F93B50" w:rsidP="006C663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</w:tc>
      </w:tr>
      <w:tr w:rsidR="0077633B" w:rsidRPr="00BF30D9" w14:paraId="225059B9" w14:textId="77777777" w:rsidTr="00AF4FC5">
        <w:trPr>
          <w:trHeight w:val="288"/>
        </w:trPr>
        <w:tc>
          <w:tcPr>
            <w:tcW w:w="710" w:type="dxa"/>
            <w:shd w:val="clear" w:color="auto" w:fill="auto"/>
            <w:vAlign w:val="center"/>
          </w:tcPr>
          <w:p w14:paraId="0AF288A8" w14:textId="77777777" w:rsidR="0077633B" w:rsidRPr="00BF30D9" w:rsidRDefault="0077633B" w:rsidP="0077633B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</w:tc>
        <w:tc>
          <w:tcPr>
            <w:tcW w:w="850" w:type="dxa"/>
            <w:vAlign w:val="center"/>
          </w:tcPr>
          <w:p w14:paraId="157141C4" w14:textId="5F21CFD2" w:rsidR="0077633B" w:rsidRPr="00BF30D9" w:rsidRDefault="000E7D64" w:rsidP="0077633B">
            <w:pPr>
              <w:jc w:val="center"/>
              <w:rPr>
                <w:rFonts w:ascii="Times New Roman" w:hAnsi="Times New Roman"/>
                <w:i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iCs/>
                <w:sz w:val="26"/>
                <w:szCs w:val="26"/>
              </w:rPr>
              <w:t>b</w:t>
            </w:r>
          </w:p>
        </w:tc>
        <w:tc>
          <w:tcPr>
            <w:tcW w:w="7201" w:type="dxa"/>
            <w:shd w:val="clear" w:color="auto" w:fill="auto"/>
          </w:tcPr>
          <w:p w14:paraId="4D0E0EE9" w14:textId="13D080DD" w:rsidR="0077633B" w:rsidRPr="00BF30D9" w:rsidRDefault="002C6977" w:rsidP="00F2617D">
            <w:pPr>
              <w:spacing w:before="120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position w:val="-158"/>
                <w:sz w:val="26"/>
                <w:szCs w:val="26"/>
              </w:rPr>
              <w:object w:dxaOrig="2380" w:dyaOrig="3400" w14:anchorId="666EC1E5">
                <v:shape id="_x0000_i1037" type="#_x0000_t75" style="width:135.75pt;height:170.25pt" o:ole="">
                  <v:imagedata r:id="rId21" o:title=""/>
                </v:shape>
                <o:OLEObject Type="Embed" ProgID="Equation.DSMT4" ShapeID="_x0000_i1037" DrawAspect="Content" ObjectID="_1702973982" r:id="rId22"/>
              </w:object>
            </w:r>
          </w:p>
        </w:tc>
        <w:tc>
          <w:tcPr>
            <w:tcW w:w="1304" w:type="dxa"/>
            <w:shd w:val="clear" w:color="auto" w:fill="auto"/>
          </w:tcPr>
          <w:p w14:paraId="03E3AF63" w14:textId="4926A0BC" w:rsidR="00954647" w:rsidRPr="00BF30D9" w:rsidRDefault="00954647" w:rsidP="0061280F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48A70DDE" w14:textId="77777777" w:rsidR="0061280F" w:rsidRPr="00BF30D9" w:rsidRDefault="0061280F" w:rsidP="00F93B50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68610DB3" w14:textId="77777777" w:rsidR="00F93B50" w:rsidRPr="00BF30D9" w:rsidRDefault="00F93B50" w:rsidP="00F93B50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0D2639FA" w14:textId="77777777" w:rsidR="00F93B50" w:rsidRPr="00BF30D9" w:rsidRDefault="00F93B50" w:rsidP="00F93B50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  <w:p w14:paraId="00DEB5B3" w14:textId="77777777" w:rsidR="00F93B50" w:rsidRPr="00BF30D9" w:rsidRDefault="00F93B50" w:rsidP="00F93B50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1B1A6D34" w14:textId="77777777" w:rsidR="00F93B50" w:rsidRPr="00BF30D9" w:rsidRDefault="00F93B50" w:rsidP="00F93B50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  <w:p w14:paraId="1A6AB7F6" w14:textId="77777777" w:rsidR="00F93B50" w:rsidRPr="00BF30D9" w:rsidRDefault="00F93B50" w:rsidP="00F93B50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673F7177" w14:textId="77777777" w:rsidR="00F93B50" w:rsidRPr="00BF30D9" w:rsidRDefault="00F93B50" w:rsidP="00F93B50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641EA582" w14:textId="77777777" w:rsidR="00F93B50" w:rsidRPr="00BF30D9" w:rsidRDefault="00F93B50" w:rsidP="00F93B50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  <w:p w14:paraId="1CC7E3C2" w14:textId="77777777" w:rsidR="00F93B50" w:rsidRPr="00BF30D9" w:rsidRDefault="00F93B50" w:rsidP="00F93B50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7E1FBADB" w14:textId="6D3453BD" w:rsidR="00F93B50" w:rsidRPr="00BF30D9" w:rsidRDefault="00F93B50" w:rsidP="00F93B50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</w:tc>
      </w:tr>
      <w:tr w:rsidR="0077633B" w:rsidRPr="00BF30D9" w14:paraId="70206DB0" w14:textId="77777777" w:rsidTr="00AF4FC5">
        <w:tc>
          <w:tcPr>
            <w:tcW w:w="710" w:type="dxa"/>
            <w:shd w:val="clear" w:color="auto" w:fill="auto"/>
            <w:vAlign w:val="center"/>
          </w:tcPr>
          <w:p w14:paraId="7F8ED2EA" w14:textId="27F5264F" w:rsidR="0077633B" w:rsidRPr="00BF30D9" w:rsidRDefault="000E7D64" w:rsidP="001803E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/>
                <w:sz w:val="26"/>
                <w:szCs w:val="26"/>
              </w:rPr>
              <w:t>3</w:t>
            </w:r>
          </w:p>
        </w:tc>
        <w:tc>
          <w:tcPr>
            <w:tcW w:w="850" w:type="dxa"/>
            <w:vAlign w:val="center"/>
          </w:tcPr>
          <w:p w14:paraId="253E4A81" w14:textId="02CB5AA7" w:rsidR="0077633B" w:rsidRPr="00BF30D9" w:rsidRDefault="0077633B" w:rsidP="000E7D64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201" w:type="dxa"/>
            <w:shd w:val="clear" w:color="auto" w:fill="auto"/>
          </w:tcPr>
          <w:p w14:paraId="015DD71C" w14:textId="3C6FAFBD" w:rsidR="000949CA" w:rsidRPr="00BF30D9" w:rsidRDefault="000949CA" w:rsidP="00DF0A9C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F30D9">
              <w:rPr>
                <w:rFonts w:ascii="Times New Roman" w:hAnsi="Times New Roman"/>
                <w:sz w:val="26"/>
                <w:szCs w:val="26"/>
              </w:rPr>
              <w:t>Áp dụng tính chất của dẫy tỉ số bằng nhau:</w:t>
            </w:r>
          </w:p>
          <w:p w14:paraId="46B1C5DC" w14:textId="0D43E967" w:rsidR="000E7D64" w:rsidRPr="00BF30D9" w:rsidRDefault="000949CA" w:rsidP="00DF0A9C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position w:val="-44"/>
                <w:sz w:val="26"/>
                <w:szCs w:val="26"/>
              </w:rPr>
              <w:object w:dxaOrig="4280" w:dyaOrig="999" w14:anchorId="63022A12">
                <v:shape id="_x0000_i1027" type="#_x0000_t75" style="width:243.75pt;height:50.25pt" o:ole="">
                  <v:imagedata r:id="rId23" o:title=""/>
                </v:shape>
                <o:OLEObject Type="Embed" ProgID="Equation.DSMT4" ShapeID="_x0000_i1027" DrawAspect="Content" ObjectID="_1702973983" r:id="rId24"/>
              </w:object>
            </w:r>
          </w:p>
        </w:tc>
        <w:tc>
          <w:tcPr>
            <w:tcW w:w="1304" w:type="dxa"/>
            <w:shd w:val="clear" w:color="auto" w:fill="auto"/>
          </w:tcPr>
          <w:p w14:paraId="0AEFBC33" w14:textId="77777777" w:rsidR="00014B16" w:rsidRPr="00BF30D9" w:rsidRDefault="00014B16" w:rsidP="0077633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073B4942" w14:textId="77777777" w:rsidR="000949CA" w:rsidRPr="00BF30D9" w:rsidRDefault="000949CA" w:rsidP="0077633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5</w:t>
            </w:r>
          </w:p>
          <w:p w14:paraId="33AD5CA7" w14:textId="77777777" w:rsidR="000949CA" w:rsidRPr="00BF30D9" w:rsidRDefault="000949CA" w:rsidP="0077633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0113D008" w14:textId="70989A1D" w:rsidR="000949CA" w:rsidRPr="00BF30D9" w:rsidRDefault="000949CA" w:rsidP="0077633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5</w:t>
            </w:r>
          </w:p>
        </w:tc>
      </w:tr>
      <w:tr w:rsidR="0077633B" w:rsidRPr="00BF30D9" w14:paraId="6723A70E" w14:textId="77777777" w:rsidTr="00AF4FC5">
        <w:tc>
          <w:tcPr>
            <w:tcW w:w="710" w:type="dxa"/>
            <w:shd w:val="clear" w:color="auto" w:fill="auto"/>
            <w:vAlign w:val="center"/>
          </w:tcPr>
          <w:p w14:paraId="271CEE47" w14:textId="093CA79B" w:rsidR="0077633B" w:rsidRPr="00BF30D9" w:rsidRDefault="000E7D64" w:rsidP="001803E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</w:tc>
        <w:tc>
          <w:tcPr>
            <w:tcW w:w="850" w:type="dxa"/>
            <w:vAlign w:val="center"/>
          </w:tcPr>
          <w:p w14:paraId="1BEDEA0B" w14:textId="77777777" w:rsidR="0077633B" w:rsidRPr="00BF30D9" w:rsidRDefault="0077633B" w:rsidP="0077633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7201" w:type="dxa"/>
            <w:shd w:val="clear" w:color="auto" w:fill="auto"/>
          </w:tcPr>
          <w:p w14:paraId="5AB3BD78" w14:textId="232F1384" w:rsidR="00563F6D" w:rsidRPr="00BF30D9" w:rsidRDefault="0061280F" w:rsidP="00DF0A9C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 xml:space="preserve">Gọi a, b lần lượt là số </w:t>
            </w:r>
            <w:r w:rsidR="004269F3" w:rsidRPr="00BF30D9">
              <w:rPr>
                <w:rFonts w:ascii="Times New Roman" w:hAnsi="Times New Roman"/>
                <w:bCs/>
                <w:sz w:val="26"/>
                <w:szCs w:val="26"/>
              </w:rPr>
              <w:t>thiệp</w:t>
            </w:r>
            <w:r w:rsidR="002663B4" w:rsidRPr="00BF30D9">
              <w:rPr>
                <w:rFonts w:ascii="Times New Roman" w:hAnsi="Times New Roman"/>
                <w:bCs/>
                <w:sz w:val="26"/>
                <w:szCs w:val="26"/>
              </w:rPr>
              <w:t xml:space="preserve"> của </w:t>
            </w:r>
            <w:r w:rsidR="004269F3" w:rsidRPr="00BF30D9">
              <w:rPr>
                <w:rFonts w:ascii="Times New Roman" w:hAnsi="Times New Roman"/>
                <w:bCs/>
                <w:sz w:val="26"/>
                <w:szCs w:val="26"/>
              </w:rPr>
              <w:t>học sinh khối 6, 7</w:t>
            </w:r>
            <w:r w:rsidR="002663B4" w:rsidRPr="00BF30D9">
              <w:rPr>
                <w:rFonts w:ascii="Times New Roman" w:hAnsi="Times New Roman"/>
                <w:bCs/>
                <w:sz w:val="26"/>
                <w:szCs w:val="26"/>
              </w:rPr>
              <w:t xml:space="preserve"> đã </w:t>
            </w:r>
            <w:r w:rsidR="004269F3" w:rsidRPr="00BF30D9">
              <w:rPr>
                <w:rFonts w:ascii="Times New Roman" w:hAnsi="Times New Roman"/>
                <w:bCs/>
                <w:sz w:val="26"/>
                <w:szCs w:val="26"/>
              </w:rPr>
              <w:t>làm</w:t>
            </w:r>
            <w:r w:rsidR="002663B4" w:rsidRPr="00BF30D9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(a, b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*</m:t>
                  </m:r>
                </m:sup>
              </m:sSup>
            </m:oMath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)</w:t>
            </w:r>
          </w:p>
          <w:p w14:paraId="37B22CC0" w14:textId="77777777" w:rsidR="0061280F" w:rsidRPr="00BF30D9" w:rsidRDefault="0061280F" w:rsidP="00DF0A9C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Theo đề bài, ta có:</w:t>
            </w:r>
          </w:p>
          <w:p w14:paraId="3D7D17D8" w14:textId="46B06160" w:rsidR="0061280F" w:rsidRPr="00BF30D9" w:rsidRDefault="000949CA" w:rsidP="00DF0A9C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F30D9">
              <w:rPr>
                <w:rFonts w:ascii="Times New Roman" w:hAnsi="Times New Roman"/>
                <w:position w:val="-24"/>
                <w:sz w:val="26"/>
                <w:szCs w:val="26"/>
              </w:rPr>
              <w:object w:dxaOrig="2000" w:dyaOrig="620" w14:anchorId="2029C19E">
                <v:shape id="_x0000_i1028" type="#_x0000_t75" style="width:99.75pt;height:30.75pt" o:ole="">
                  <v:imagedata r:id="rId25" o:title=""/>
                </v:shape>
                <o:OLEObject Type="Embed" ProgID="Equation.DSMT4" ShapeID="_x0000_i1028" DrawAspect="Content" ObjectID="_1702973984" r:id="rId26"/>
              </w:object>
            </w:r>
          </w:p>
          <w:p w14:paraId="5948B544" w14:textId="77777777" w:rsidR="0061280F" w:rsidRPr="00BF30D9" w:rsidRDefault="0061280F" w:rsidP="00DF0A9C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F30D9">
              <w:rPr>
                <w:rFonts w:ascii="Times New Roman" w:hAnsi="Times New Roman"/>
                <w:sz w:val="26"/>
                <w:szCs w:val="26"/>
              </w:rPr>
              <w:t>Áp dụng tính chất của dẫy tỉ số bằng nhau:</w:t>
            </w:r>
          </w:p>
          <w:p w14:paraId="79C31381" w14:textId="026CC7C0" w:rsidR="0061280F" w:rsidRPr="00BF30D9" w:rsidRDefault="000949CA" w:rsidP="00DF0A9C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F30D9">
              <w:rPr>
                <w:rFonts w:ascii="Times New Roman" w:hAnsi="Times New Roman"/>
                <w:position w:val="-44"/>
                <w:sz w:val="26"/>
                <w:szCs w:val="26"/>
              </w:rPr>
              <w:object w:dxaOrig="3040" w:dyaOrig="999" w14:anchorId="3B42A91B">
                <v:shape id="_x0000_i1029" type="#_x0000_t75" style="width:151.5pt;height:50.25pt" o:ole="">
                  <v:imagedata r:id="rId27" o:title=""/>
                </v:shape>
                <o:OLEObject Type="Embed" ProgID="Equation.DSMT4" ShapeID="_x0000_i1029" DrawAspect="Content" ObjectID="_1702973985" r:id="rId28"/>
              </w:object>
            </w:r>
          </w:p>
          <w:p w14:paraId="088773D0" w14:textId="618CE370" w:rsidR="00D661C1" w:rsidRPr="00BF30D9" w:rsidRDefault="00D661C1" w:rsidP="00DF0A9C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sz w:val="26"/>
                <w:szCs w:val="26"/>
              </w:rPr>
              <w:t xml:space="preserve">Vậy </w:t>
            </w:r>
            <w:r w:rsidR="000949CA" w:rsidRPr="00BF30D9">
              <w:rPr>
                <w:rFonts w:ascii="Times New Roman" w:hAnsi="Times New Roman"/>
                <w:bCs/>
                <w:sz w:val="26"/>
                <w:szCs w:val="26"/>
              </w:rPr>
              <w:t>số thiệp của học sinh khối 6, 7 đã làm lần lượt là 55 tấm, 33 tấm.</w:t>
            </w:r>
          </w:p>
        </w:tc>
        <w:tc>
          <w:tcPr>
            <w:tcW w:w="1304" w:type="dxa"/>
            <w:shd w:val="clear" w:color="auto" w:fill="auto"/>
          </w:tcPr>
          <w:p w14:paraId="0A55B64C" w14:textId="77777777" w:rsidR="00163819" w:rsidRPr="00BF30D9" w:rsidRDefault="00D661C1" w:rsidP="00163819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  <w:p w14:paraId="35FE11FE" w14:textId="77777777" w:rsidR="00D661C1" w:rsidRPr="00BF30D9" w:rsidRDefault="00D661C1" w:rsidP="00163819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2E3B28E7" w14:textId="77777777" w:rsidR="00D661C1" w:rsidRPr="00BF30D9" w:rsidRDefault="00D661C1" w:rsidP="00163819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5EE31CE5" w14:textId="77777777" w:rsidR="00D661C1" w:rsidRPr="00BF30D9" w:rsidRDefault="00D661C1" w:rsidP="00163819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  <w:p w14:paraId="0DC0265D" w14:textId="77777777" w:rsidR="00D661C1" w:rsidRPr="00BF30D9" w:rsidRDefault="00D661C1" w:rsidP="00163819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6A1E464B" w14:textId="77777777" w:rsidR="00D661C1" w:rsidRPr="00BF30D9" w:rsidRDefault="00D661C1" w:rsidP="00163819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4C325FCA" w14:textId="77777777" w:rsidR="00D661C1" w:rsidRPr="00BF30D9" w:rsidRDefault="00D661C1" w:rsidP="00163819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  <w:p w14:paraId="4452AE8E" w14:textId="77777777" w:rsidR="00D661C1" w:rsidRPr="00BF30D9" w:rsidRDefault="00D661C1" w:rsidP="00163819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4DCDB19D" w14:textId="2160FB88" w:rsidR="00D661C1" w:rsidRPr="00BF30D9" w:rsidRDefault="00D661C1" w:rsidP="00163819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</w:tc>
      </w:tr>
      <w:tr w:rsidR="0077633B" w:rsidRPr="00BF30D9" w14:paraId="6F4CBF15" w14:textId="77777777" w:rsidTr="00AF4FC5">
        <w:tc>
          <w:tcPr>
            <w:tcW w:w="710" w:type="dxa"/>
            <w:shd w:val="clear" w:color="auto" w:fill="auto"/>
            <w:vAlign w:val="center"/>
          </w:tcPr>
          <w:p w14:paraId="5DCCA7D0" w14:textId="6B1FA1E8" w:rsidR="0077633B" w:rsidRPr="00BF30D9" w:rsidRDefault="000E7D64" w:rsidP="001803E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  <w:tc>
          <w:tcPr>
            <w:tcW w:w="850" w:type="dxa"/>
            <w:vAlign w:val="center"/>
          </w:tcPr>
          <w:p w14:paraId="0F4ECDB4" w14:textId="717CDCDC" w:rsidR="0077633B" w:rsidRPr="00BF30D9" w:rsidRDefault="0077633B" w:rsidP="0077633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7201" w:type="dxa"/>
            <w:shd w:val="clear" w:color="auto" w:fill="auto"/>
          </w:tcPr>
          <w:p w14:paraId="6035DE54" w14:textId="16B910F7" w:rsidR="007703F2" w:rsidRPr="00BF30D9" w:rsidRDefault="007703F2" w:rsidP="007601F7">
            <w:pPr>
              <w:jc w:val="both"/>
              <w:rPr>
                <w:rFonts w:ascii="Times New Roman" w:hAnsi="Times New Roman"/>
                <w:bCs/>
                <w:noProof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noProof/>
                <w:sz w:val="26"/>
                <w:szCs w:val="26"/>
              </w:rPr>
              <w:t>Đổi: 162cm = 1,62m</w:t>
            </w:r>
          </w:p>
          <w:p w14:paraId="6E23CCC2" w14:textId="1FD6DD94" w:rsidR="007601F7" w:rsidRPr="00BF30D9" w:rsidRDefault="007703F2" w:rsidP="007601F7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noProof/>
                <w:sz w:val="26"/>
                <w:szCs w:val="26"/>
              </w:rPr>
              <w:t xml:space="preserve">Chỉ số BMI của bạn Bình là: </w:t>
            </w:r>
            <w:r w:rsidRPr="00BF30D9">
              <w:rPr>
                <w:rFonts w:ascii="Times New Roman" w:hAnsi="Times New Roman"/>
                <w:position w:val="-28"/>
                <w:sz w:val="26"/>
                <w:szCs w:val="26"/>
              </w:rPr>
              <w:object w:dxaOrig="2659" w:dyaOrig="660" w14:anchorId="42E38860">
                <v:shape id="_x0000_i1030" type="#_x0000_t75" style="width:151.5pt;height:33pt" o:ole="">
                  <v:imagedata r:id="rId29" o:title=""/>
                </v:shape>
                <o:OLEObject Type="Embed" ProgID="Equation.DSMT4" ShapeID="_x0000_i1030" DrawAspect="Content" ObjectID="_1702973986" r:id="rId30"/>
              </w:object>
            </w:r>
          </w:p>
          <w:p w14:paraId="5094B511" w14:textId="668DA4A1" w:rsidR="007703F2" w:rsidRPr="00BF30D9" w:rsidRDefault="007703F2" w:rsidP="007601F7">
            <w:pPr>
              <w:jc w:val="both"/>
              <w:rPr>
                <w:rFonts w:ascii="Times New Roman" w:hAnsi="Times New Roman"/>
                <w:bCs/>
                <w:noProof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noProof/>
                <w:sz w:val="26"/>
                <w:szCs w:val="26"/>
              </w:rPr>
              <w:t>Vậy bạn Bình vào loại gầy</w:t>
            </w:r>
            <w:r w:rsidR="004269F3" w:rsidRPr="00BF30D9">
              <w:rPr>
                <w:rFonts w:ascii="Times New Roman" w:hAnsi="Times New Roman"/>
                <w:bCs/>
                <w:noProof/>
                <w:sz w:val="26"/>
                <w:szCs w:val="26"/>
              </w:rPr>
              <w:t>.</w:t>
            </w:r>
          </w:p>
        </w:tc>
        <w:tc>
          <w:tcPr>
            <w:tcW w:w="1304" w:type="dxa"/>
            <w:shd w:val="clear" w:color="auto" w:fill="auto"/>
          </w:tcPr>
          <w:p w14:paraId="68F95228" w14:textId="77777777" w:rsidR="002F0664" w:rsidRPr="00BF30D9" w:rsidRDefault="002F0664" w:rsidP="002F0664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0207FBE9" w14:textId="77777777" w:rsidR="004269F3" w:rsidRPr="00BF30D9" w:rsidRDefault="004269F3" w:rsidP="002F0664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  <w:p w14:paraId="4BF80BDF" w14:textId="77777777" w:rsidR="004269F3" w:rsidRPr="00BF30D9" w:rsidRDefault="004269F3" w:rsidP="002F0664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7014F6CB" w14:textId="52D1676D" w:rsidR="004269F3" w:rsidRPr="00BF30D9" w:rsidRDefault="004269F3" w:rsidP="002F0664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</w:tc>
      </w:tr>
      <w:tr w:rsidR="006C62E6" w:rsidRPr="00BF30D9" w14:paraId="5AEE2C94" w14:textId="77777777" w:rsidTr="00AF4FC5">
        <w:tc>
          <w:tcPr>
            <w:tcW w:w="710" w:type="dxa"/>
            <w:shd w:val="clear" w:color="auto" w:fill="auto"/>
            <w:vAlign w:val="center"/>
          </w:tcPr>
          <w:p w14:paraId="6E4B73D9" w14:textId="5F10D4DB" w:rsidR="006C62E6" w:rsidRPr="00BF30D9" w:rsidRDefault="006C6638" w:rsidP="001803E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6</w:t>
            </w:r>
          </w:p>
        </w:tc>
        <w:tc>
          <w:tcPr>
            <w:tcW w:w="850" w:type="dxa"/>
            <w:vAlign w:val="center"/>
          </w:tcPr>
          <w:p w14:paraId="5FA84956" w14:textId="23C2C79A" w:rsidR="006C62E6" w:rsidRPr="00BF30D9" w:rsidRDefault="006C62E6" w:rsidP="0077633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7201" w:type="dxa"/>
            <w:shd w:val="clear" w:color="auto" w:fill="auto"/>
          </w:tcPr>
          <w:p w14:paraId="535E6413" w14:textId="46C203D7" w:rsidR="00563F6D" w:rsidRPr="00BF30D9" w:rsidRDefault="007554E6" w:rsidP="00563F6D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7554E6">
              <w:rPr>
                <w:rFonts w:ascii="Times New Roman" w:hAnsi="Times New Roman"/>
                <w:bCs/>
                <w:noProof/>
                <w:sz w:val="26"/>
                <w:szCs w:val="26"/>
              </w:rPr>
              <w:drawing>
                <wp:inline distT="0" distB="0" distL="0" distR="0" wp14:anchorId="2361278D" wp14:editId="6E36C8CB">
                  <wp:extent cx="3124200" cy="25717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0" cy="2571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04" w:type="dxa"/>
            <w:shd w:val="clear" w:color="auto" w:fill="auto"/>
          </w:tcPr>
          <w:p w14:paraId="548DB1E3" w14:textId="3C1E6D19" w:rsidR="00784B46" w:rsidRPr="00BF30D9" w:rsidRDefault="00784B46" w:rsidP="002F0664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</w:tr>
      <w:tr w:rsidR="00784B46" w:rsidRPr="00BF30D9" w14:paraId="5E7C931C" w14:textId="77777777" w:rsidTr="00AF4FC5">
        <w:tc>
          <w:tcPr>
            <w:tcW w:w="710" w:type="dxa"/>
            <w:shd w:val="clear" w:color="auto" w:fill="auto"/>
            <w:vAlign w:val="center"/>
          </w:tcPr>
          <w:p w14:paraId="7E30FECE" w14:textId="45AD8561" w:rsidR="00784B46" w:rsidRPr="00BF30D9" w:rsidRDefault="006C6638" w:rsidP="001803E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/>
                <w:sz w:val="26"/>
                <w:szCs w:val="26"/>
              </w:rPr>
              <w:t>6</w:t>
            </w:r>
          </w:p>
        </w:tc>
        <w:tc>
          <w:tcPr>
            <w:tcW w:w="850" w:type="dxa"/>
            <w:vAlign w:val="center"/>
          </w:tcPr>
          <w:p w14:paraId="38AC2B42" w14:textId="23202CA5" w:rsidR="00784B46" w:rsidRPr="00BF30D9" w:rsidRDefault="006C6638" w:rsidP="00D661C1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a</w:t>
            </w:r>
          </w:p>
        </w:tc>
        <w:tc>
          <w:tcPr>
            <w:tcW w:w="7201" w:type="dxa"/>
            <w:shd w:val="clear" w:color="auto" w:fill="auto"/>
          </w:tcPr>
          <w:p w14:paraId="343A1350" w14:textId="77777777" w:rsidR="00BF30D9" w:rsidRDefault="00BF30D9" w:rsidP="00563F6D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Xét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∆</m:t>
              </m:r>
            </m:oMath>
            <w:r>
              <w:rPr>
                <w:rFonts w:ascii="Times New Roman" w:hAnsi="Times New Roman"/>
                <w:bCs/>
                <w:sz w:val="26"/>
                <w:szCs w:val="26"/>
              </w:rPr>
              <w:t>ABC có:</w:t>
            </w:r>
          </w:p>
          <w:p w14:paraId="1821C3F9" w14:textId="5ED41086" w:rsidR="00BF30D9" w:rsidRDefault="00C134A7" w:rsidP="00563F6D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m:oMath>
              <m:acc>
                <m:accPr>
                  <m:ctrlPr>
                    <w:rPr>
                      <w:rFonts w:ascii="Cambria Math" w:eastAsiaTheme="minorEastAsia" w:hAnsi="Cambria Math"/>
                      <w:bCs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BAC</m:t>
                  </m:r>
                </m:e>
              </m:acc>
            </m:oMath>
            <w:r w:rsidR="00BF30D9" w:rsidRPr="00BF30D9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="00BF30D9">
              <w:rPr>
                <w:rFonts w:ascii="Times New Roman" w:hAnsi="Times New Roman"/>
                <w:bCs/>
                <w:sz w:val="26"/>
                <w:szCs w:val="26"/>
              </w:rPr>
              <w:t>+</w:t>
            </w:r>
            <w:r w:rsidR="00BF30D9" w:rsidRPr="00BF30D9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bCs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CB</m:t>
                  </m:r>
                </m:e>
              </m:acc>
            </m:oMath>
            <w:r w:rsidR="00BF30D9" w:rsidRPr="00BF30D9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="00BF30D9">
              <w:rPr>
                <w:rFonts w:ascii="Times New Roman" w:hAnsi="Times New Roman"/>
                <w:bCs/>
                <w:sz w:val="26"/>
                <w:szCs w:val="26"/>
              </w:rPr>
              <w:t>+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bCs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BC</m:t>
                  </m:r>
                </m:e>
              </m:acc>
            </m:oMath>
            <w:r w:rsidR="00BF30D9" w:rsidRPr="00BF30D9">
              <w:rPr>
                <w:rFonts w:ascii="Times New Roman" w:hAnsi="Times New Roman"/>
                <w:bCs/>
                <w:sz w:val="26"/>
                <w:szCs w:val="26"/>
              </w:rPr>
              <w:t xml:space="preserve"> =</w:t>
            </w:r>
            <w:r w:rsidR="00BF30D9" w:rsidRPr="00BF30D9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BF30D9">
              <w:rPr>
                <w:rFonts w:ascii="Times New Roman" w:hAnsi="Times New Roman"/>
                <w:sz w:val="26"/>
                <w:szCs w:val="26"/>
              </w:rPr>
              <w:t>180</w:t>
            </w:r>
            <w:r w:rsidR="00BF30D9" w:rsidRPr="00BF30D9"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  <w:r w:rsidR="00BF30D9">
              <w:rPr>
                <w:rFonts w:ascii="Times New Roman" w:hAnsi="Times New Roman"/>
                <w:sz w:val="26"/>
                <w:szCs w:val="26"/>
                <w:vertAlign w:val="superscript"/>
              </w:rPr>
              <w:t xml:space="preserve"> </w:t>
            </w:r>
            <w:r w:rsidR="00BF30D9">
              <w:rPr>
                <w:rFonts w:ascii="Times New Roman" w:hAnsi="Times New Roman"/>
                <w:sz w:val="26"/>
                <w:szCs w:val="26"/>
              </w:rPr>
              <w:t>(Định lí tổng ba góc của tam giác)</w:t>
            </w:r>
          </w:p>
          <w:p w14:paraId="088AC8F0" w14:textId="5C97CBA3" w:rsidR="005423BB" w:rsidRPr="005423BB" w:rsidRDefault="005423BB" w:rsidP="00563F6D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70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/>
                <w:sz w:val="26"/>
                <w:szCs w:val="26"/>
              </w:rPr>
              <w:t>+55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+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bCs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BC</m:t>
                  </m:r>
                </m:e>
              </m:acc>
            </m:oMath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=</w:t>
            </w:r>
            <w:r w:rsidRPr="00BF30D9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>180</w:t>
            </w:r>
            <w:r w:rsidRPr="00BF30D9"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</w:p>
          <w:p w14:paraId="432B6511" w14:textId="6DBAFD2E" w:rsidR="00BF30D9" w:rsidRPr="005423BB" w:rsidRDefault="00C134A7" w:rsidP="00563F6D">
            <w:pPr>
              <w:jc w:val="both"/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</w:pPr>
            <m:oMath>
              <m:acc>
                <m:accPr>
                  <m:ctrlPr>
                    <w:rPr>
                      <w:rFonts w:ascii="Cambria Math" w:eastAsiaTheme="minorEastAsia" w:hAnsi="Cambria Math"/>
                      <w:bCs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BC</m:t>
                  </m:r>
                </m:e>
              </m:acc>
            </m:oMath>
            <w:r w:rsidR="00BF30D9">
              <w:rPr>
                <w:rFonts w:ascii="Times New Roman" w:hAnsi="Times New Roman"/>
                <w:bCs/>
                <w:sz w:val="26"/>
                <w:szCs w:val="26"/>
              </w:rPr>
              <w:t>=180</w:t>
            </w:r>
            <w:r w:rsidR="00BF30D9"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0</w:t>
            </w:r>
            <w:r w:rsidR="005423BB">
              <w:rPr>
                <w:rFonts w:ascii="Times New Roman" w:hAnsi="Times New Roman"/>
                <w:bCs/>
                <w:sz w:val="26"/>
                <w:szCs w:val="26"/>
              </w:rPr>
              <w:t>-</w:t>
            </w:r>
            <w:r w:rsidR="005423BB">
              <w:rPr>
                <w:rFonts w:ascii="Times New Roman" w:hAnsi="Times New Roman"/>
                <w:sz w:val="26"/>
                <w:szCs w:val="26"/>
              </w:rPr>
              <w:t>70</w:t>
            </w:r>
            <w:r w:rsidR="005423BB"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  <w:r w:rsidR="005423BB">
              <w:rPr>
                <w:rFonts w:ascii="Times New Roman" w:hAnsi="Times New Roman"/>
                <w:sz w:val="26"/>
                <w:szCs w:val="26"/>
              </w:rPr>
              <w:t>+55</w:t>
            </w:r>
            <w:r w:rsidR="005423BB"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  <w:r w:rsidR="005423BB">
              <w:rPr>
                <w:rFonts w:ascii="Times New Roman" w:hAnsi="Times New Roman"/>
                <w:sz w:val="26"/>
                <w:szCs w:val="26"/>
              </w:rPr>
              <w:t>=55</w:t>
            </w:r>
            <w:r w:rsidR="005423BB"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1304" w:type="dxa"/>
            <w:shd w:val="clear" w:color="auto" w:fill="auto"/>
          </w:tcPr>
          <w:p w14:paraId="53C0EF81" w14:textId="77777777" w:rsidR="00322B7B" w:rsidRDefault="00322B7B" w:rsidP="00322B7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1D6A6374" w14:textId="77777777" w:rsidR="00322B7B" w:rsidRDefault="00322B7B" w:rsidP="00322B7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5</w:t>
            </w:r>
          </w:p>
          <w:p w14:paraId="0AC673FE" w14:textId="77777777" w:rsidR="00322B7B" w:rsidRDefault="00322B7B" w:rsidP="00322B7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  <w:p w14:paraId="5CE529AC" w14:textId="2B0B5CE4" w:rsidR="00322B7B" w:rsidRPr="00BF30D9" w:rsidRDefault="00322B7B" w:rsidP="00322B7B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</w:tc>
      </w:tr>
      <w:tr w:rsidR="006E4943" w:rsidRPr="00BF30D9" w14:paraId="6923A462" w14:textId="77777777" w:rsidTr="00AF4FC5">
        <w:tc>
          <w:tcPr>
            <w:tcW w:w="710" w:type="dxa"/>
            <w:shd w:val="clear" w:color="auto" w:fill="auto"/>
            <w:vAlign w:val="center"/>
          </w:tcPr>
          <w:p w14:paraId="76CFF914" w14:textId="0F546743" w:rsidR="006E4943" w:rsidRPr="00BF30D9" w:rsidRDefault="006C6638" w:rsidP="001803E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/>
                <w:sz w:val="26"/>
                <w:szCs w:val="26"/>
              </w:rPr>
              <w:t>6</w:t>
            </w:r>
          </w:p>
        </w:tc>
        <w:tc>
          <w:tcPr>
            <w:tcW w:w="850" w:type="dxa"/>
            <w:vAlign w:val="center"/>
          </w:tcPr>
          <w:p w14:paraId="23935F0B" w14:textId="245D8A17" w:rsidR="006E4943" w:rsidRPr="00BF30D9" w:rsidRDefault="006C6638" w:rsidP="00D661C1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b</w:t>
            </w:r>
          </w:p>
        </w:tc>
        <w:tc>
          <w:tcPr>
            <w:tcW w:w="7201" w:type="dxa"/>
            <w:shd w:val="clear" w:color="auto" w:fill="auto"/>
          </w:tcPr>
          <w:p w14:paraId="1308AE69" w14:textId="084C6281" w:rsidR="005423BB" w:rsidRDefault="005423BB" w:rsidP="005423BB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Xét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∆</m:t>
              </m:r>
            </m:oMath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ABF và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∆</m:t>
              </m:r>
            </m:oMath>
            <w:r>
              <w:rPr>
                <w:rFonts w:ascii="Times New Roman" w:hAnsi="Times New Roman"/>
                <w:bCs/>
                <w:sz w:val="26"/>
                <w:szCs w:val="26"/>
              </w:rPr>
              <w:t>ACF có:</w:t>
            </w:r>
          </w:p>
          <w:p w14:paraId="756B91DA" w14:textId="6D8CBCFA" w:rsidR="005423BB" w:rsidRDefault="005423BB" w:rsidP="005423BB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AB=AC (gt)</w:t>
            </w:r>
          </w:p>
          <w:p w14:paraId="6FA510DD" w14:textId="0016ECDE" w:rsidR="006A56B2" w:rsidRPr="006A56B2" w:rsidRDefault="00C134A7" w:rsidP="005423BB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m:oMath>
              <m:acc>
                <m:accPr>
                  <m:ctrlPr>
                    <w:rPr>
                      <w:rFonts w:ascii="Cambria Math" w:eastAsiaTheme="minorEastAsia" w:hAnsi="Cambria Math"/>
                      <w:bCs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BAF</m:t>
                  </m:r>
                </m:e>
              </m:acc>
            </m:oMath>
            <w:r w:rsidR="006A56B2" w:rsidRPr="00BF30D9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="006A56B2">
              <w:rPr>
                <w:rFonts w:ascii="Times New Roman" w:hAnsi="Times New Roman"/>
                <w:bCs/>
                <w:sz w:val="26"/>
                <w:szCs w:val="26"/>
              </w:rPr>
              <w:t>=</w:t>
            </w:r>
            <w:r w:rsidR="006A56B2" w:rsidRPr="00BF30D9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bCs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AF</m:t>
                  </m:r>
                </m:e>
              </m:acc>
            </m:oMath>
            <w:r w:rsidR="006A56B2">
              <w:rPr>
                <w:rFonts w:ascii="Times New Roman" w:hAnsi="Times New Roman"/>
                <w:bCs/>
                <w:sz w:val="26"/>
                <w:szCs w:val="26"/>
              </w:rPr>
              <w:t xml:space="preserve"> (AF là tia phân giác của góc BAC)</w:t>
            </w:r>
          </w:p>
          <w:p w14:paraId="749EF8DE" w14:textId="6CFAE160" w:rsidR="005423BB" w:rsidRPr="006A56B2" w:rsidRDefault="005423BB" w:rsidP="005423BB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AF chung</w:t>
            </w:r>
          </w:p>
          <w:p w14:paraId="67B1ED41" w14:textId="2E4D617D" w:rsidR="006E4943" w:rsidRPr="00BF30D9" w:rsidRDefault="005423BB" w:rsidP="00563F6D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=&gt;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∆</m:t>
              </m:r>
            </m:oMath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ABF </w:t>
            </w:r>
            <w:r w:rsidR="00322B7B">
              <w:rPr>
                <w:rFonts w:ascii="Times New Roman" w:hAnsi="Times New Roman"/>
                <w:bCs/>
                <w:sz w:val="26"/>
                <w:szCs w:val="26"/>
              </w:rPr>
              <w:t>=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∆</m:t>
              </m:r>
            </m:oMath>
            <w:r>
              <w:rPr>
                <w:rFonts w:ascii="Times New Roman" w:hAnsi="Times New Roman"/>
                <w:bCs/>
                <w:sz w:val="26"/>
                <w:szCs w:val="26"/>
              </w:rPr>
              <w:t>ACF (c</w:t>
            </w:r>
            <w:r w:rsidR="006A56B2">
              <w:rPr>
                <w:rFonts w:ascii="Times New Roman" w:hAnsi="Times New Roman"/>
                <w:bCs/>
                <w:sz w:val="26"/>
                <w:szCs w:val="26"/>
              </w:rPr>
              <w:t>g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c)</w:t>
            </w:r>
          </w:p>
        </w:tc>
        <w:tc>
          <w:tcPr>
            <w:tcW w:w="1304" w:type="dxa"/>
            <w:shd w:val="clear" w:color="auto" w:fill="auto"/>
          </w:tcPr>
          <w:p w14:paraId="5FD0C2DE" w14:textId="77777777" w:rsidR="00322B7B" w:rsidRDefault="00322B7B" w:rsidP="006A56B2">
            <w:pPr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5C0EF4E4" w14:textId="69A1B134" w:rsidR="00322B7B" w:rsidRDefault="00322B7B" w:rsidP="002F0664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</w:t>
            </w:r>
            <w:r w:rsidR="006A56B2">
              <w:rPr>
                <w:rFonts w:ascii="Times New Roman" w:hAnsi="Times New Roman"/>
                <w:bCs/>
                <w:sz w:val="26"/>
                <w:szCs w:val="26"/>
              </w:rPr>
              <w:t>2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5</w:t>
            </w:r>
          </w:p>
          <w:p w14:paraId="587D19B4" w14:textId="75F5B338" w:rsidR="00322B7B" w:rsidRDefault="006A56B2" w:rsidP="002F0664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  <w:p w14:paraId="38E6E26A" w14:textId="6DE958A9" w:rsidR="00322B7B" w:rsidRDefault="00322B7B" w:rsidP="006A56B2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  <w:p w14:paraId="2FE7C2A9" w14:textId="759BBEBF" w:rsidR="00322B7B" w:rsidRPr="00BF30D9" w:rsidRDefault="00322B7B" w:rsidP="002F0664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</w:tc>
      </w:tr>
      <w:tr w:rsidR="006E4943" w:rsidRPr="00BF30D9" w14:paraId="09C7E91C" w14:textId="77777777" w:rsidTr="00AF4FC5">
        <w:tc>
          <w:tcPr>
            <w:tcW w:w="710" w:type="dxa"/>
            <w:shd w:val="clear" w:color="auto" w:fill="auto"/>
            <w:vAlign w:val="center"/>
          </w:tcPr>
          <w:p w14:paraId="17663F63" w14:textId="2CE2A2D8" w:rsidR="006E4943" w:rsidRPr="00BF30D9" w:rsidRDefault="006C6638" w:rsidP="001803E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/>
                <w:sz w:val="26"/>
                <w:szCs w:val="26"/>
              </w:rPr>
              <w:t>6</w:t>
            </w:r>
          </w:p>
        </w:tc>
        <w:tc>
          <w:tcPr>
            <w:tcW w:w="850" w:type="dxa"/>
            <w:vAlign w:val="center"/>
          </w:tcPr>
          <w:p w14:paraId="489A6F23" w14:textId="33875E29" w:rsidR="006E4943" w:rsidRPr="00BF30D9" w:rsidRDefault="006C6638" w:rsidP="00D661C1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F30D9">
              <w:rPr>
                <w:rFonts w:ascii="Times New Roman" w:hAnsi="Times New Roman"/>
                <w:bCs/>
                <w:sz w:val="26"/>
                <w:szCs w:val="26"/>
              </w:rPr>
              <w:t>c</w:t>
            </w:r>
          </w:p>
        </w:tc>
        <w:tc>
          <w:tcPr>
            <w:tcW w:w="7201" w:type="dxa"/>
            <w:shd w:val="clear" w:color="auto" w:fill="auto"/>
          </w:tcPr>
          <w:p w14:paraId="6474B037" w14:textId="43A9E06B" w:rsidR="005423BB" w:rsidRDefault="005423BB" w:rsidP="00322B7B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Xét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∆</m:t>
              </m:r>
            </m:oMath>
            <w:r w:rsidR="00322B7B">
              <w:rPr>
                <w:rFonts w:ascii="Times New Roman" w:hAnsi="Times New Roman"/>
                <w:bCs/>
                <w:sz w:val="26"/>
                <w:szCs w:val="26"/>
              </w:rPr>
              <w:t>HBF vuông tại H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và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∆</m:t>
              </m:r>
            </m:oMath>
            <w:r w:rsidR="00322B7B">
              <w:rPr>
                <w:rFonts w:ascii="Times New Roman" w:hAnsi="Times New Roman"/>
                <w:bCs/>
                <w:sz w:val="26"/>
                <w:szCs w:val="26"/>
              </w:rPr>
              <w:t>KCF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="00322B7B">
              <w:rPr>
                <w:rFonts w:ascii="Times New Roman" w:hAnsi="Times New Roman"/>
                <w:bCs/>
                <w:sz w:val="26"/>
                <w:szCs w:val="26"/>
              </w:rPr>
              <w:t xml:space="preserve">vuông tại K 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có:</w:t>
            </w:r>
          </w:p>
          <w:p w14:paraId="6B991920" w14:textId="08E9291B" w:rsidR="005423BB" w:rsidRDefault="005423BB" w:rsidP="005423BB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FB=FC (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∆</m:t>
              </m:r>
            </m:oMath>
            <w:r w:rsidR="006A56B2">
              <w:rPr>
                <w:rFonts w:ascii="Times New Roman" w:hAnsi="Times New Roman"/>
                <w:bCs/>
                <w:sz w:val="26"/>
                <w:szCs w:val="26"/>
              </w:rPr>
              <w:t xml:space="preserve">ABF =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∆</m:t>
              </m:r>
            </m:oMath>
            <w:r w:rsidR="006A56B2">
              <w:rPr>
                <w:rFonts w:ascii="Times New Roman" w:hAnsi="Times New Roman"/>
                <w:bCs/>
                <w:sz w:val="26"/>
                <w:szCs w:val="26"/>
              </w:rPr>
              <w:t>ACF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)</w:t>
            </w:r>
          </w:p>
          <w:p w14:paraId="696EAC3A" w14:textId="30305252" w:rsidR="00322B7B" w:rsidRPr="00322B7B" w:rsidRDefault="00C134A7" w:rsidP="005423BB">
            <w:pPr>
              <w:jc w:val="both"/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</w:pPr>
            <m:oMath>
              <m:acc>
                <m:accPr>
                  <m:ctrlPr>
                    <w:rPr>
                      <w:rFonts w:ascii="Cambria Math" w:eastAsiaTheme="minorEastAsia" w:hAnsi="Cambria Math"/>
                      <w:bCs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HBF</m:t>
                  </m:r>
                </m:e>
              </m:acc>
            </m:oMath>
            <w:r w:rsidR="00322B7B" w:rsidRPr="00BF30D9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="00322B7B">
              <w:rPr>
                <w:rFonts w:ascii="Times New Roman" w:hAnsi="Times New Roman"/>
                <w:bCs/>
                <w:sz w:val="26"/>
                <w:szCs w:val="26"/>
              </w:rPr>
              <w:t>=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bCs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KCF</m:t>
                  </m:r>
                </m:e>
              </m:acc>
            </m:oMath>
            <w:r w:rsidR="00322B7B">
              <w:rPr>
                <w:rFonts w:ascii="Times New Roman" w:hAnsi="Times New Roman"/>
                <w:bCs/>
                <w:sz w:val="26"/>
                <w:szCs w:val="26"/>
              </w:rPr>
              <w:t xml:space="preserve"> =55</w:t>
            </w:r>
            <w:r w:rsidR="00322B7B"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0</w:t>
            </w:r>
          </w:p>
          <w:p w14:paraId="6B65D716" w14:textId="25B949FC" w:rsidR="005423BB" w:rsidRDefault="005423BB" w:rsidP="005423BB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=&gt;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∆</m:t>
              </m:r>
            </m:oMath>
            <w:r w:rsidR="00322B7B">
              <w:rPr>
                <w:rFonts w:ascii="Times New Roman" w:hAnsi="Times New Roman"/>
                <w:bCs/>
                <w:sz w:val="26"/>
                <w:szCs w:val="26"/>
              </w:rPr>
              <w:t>H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BF </w:t>
            </w:r>
            <w:r w:rsidR="00322B7B">
              <w:rPr>
                <w:rFonts w:ascii="Times New Roman" w:hAnsi="Times New Roman"/>
                <w:bCs/>
                <w:sz w:val="26"/>
                <w:szCs w:val="26"/>
              </w:rPr>
              <w:t>=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∆</m:t>
              </m:r>
            </m:oMath>
            <w:r w:rsidR="00322B7B">
              <w:rPr>
                <w:rFonts w:ascii="Times New Roman" w:hAnsi="Times New Roman"/>
                <w:bCs/>
                <w:sz w:val="26"/>
                <w:szCs w:val="26"/>
              </w:rPr>
              <w:t>K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CF (c</w:t>
            </w:r>
            <w:r w:rsidR="00322B7B">
              <w:rPr>
                <w:rFonts w:ascii="Times New Roman" w:hAnsi="Times New Roman"/>
                <w:bCs/>
                <w:sz w:val="26"/>
                <w:szCs w:val="26"/>
              </w:rPr>
              <w:t>ạnh huyền – góc nhọn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)</w:t>
            </w:r>
          </w:p>
          <w:p w14:paraId="3CF94793" w14:textId="00991A5B" w:rsidR="005423BB" w:rsidRDefault="005423BB" w:rsidP="005423BB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=&gt;</w:t>
            </w:r>
            <w:r w:rsidR="00322B7B">
              <w:rPr>
                <w:rFonts w:ascii="Times New Roman" w:hAnsi="Times New Roman"/>
                <w:bCs/>
                <w:sz w:val="26"/>
                <w:szCs w:val="26"/>
              </w:rPr>
              <w:t>HB = KC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(hai </w:t>
            </w:r>
            <w:r w:rsidR="00322B7B">
              <w:rPr>
                <w:rFonts w:ascii="Times New Roman" w:hAnsi="Times New Roman"/>
                <w:bCs/>
                <w:sz w:val="26"/>
                <w:szCs w:val="26"/>
              </w:rPr>
              <w:t>cạnh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tương ứng)</w:t>
            </w:r>
          </w:p>
          <w:p w14:paraId="67A67811" w14:textId="77777777" w:rsidR="006E4943" w:rsidRPr="00BF30D9" w:rsidRDefault="006E4943" w:rsidP="00563F6D">
            <w:pPr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304" w:type="dxa"/>
            <w:shd w:val="clear" w:color="auto" w:fill="auto"/>
          </w:tcPr>
          <w:p w14:paraId="3C13FC0C" w14:textId="77777777" w:rsidR="006E4943" w:rsidRDefault="006E4943" w:rsidP="002F0664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17A98376" w14:textId="77777777" w:rsidR="00322B7B" w:rsidRDefault="00322B7B" w:rsidP="002F0664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  <w:p w14:paraId="6D7EA226" w14:textId="77777777" w:rsidR="00322B7B" w:rsidRDefault="00322B7B" w:rsidP="002F0664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08B2F847" w14:textId="77777777" w:rsidR="00322B7B" w:rsidRDefault="00322B7B" w:rsidP="002F0664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14:paraId="785902A8" w14:textId="1277AB79" w:rsidR="00322B7B" w:rsidRPr="00BF30D9" w:rsidRDefault="00322B7B" w:rsidP="002F0664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0,25</w:t>
            </w:r>
          </w:p>
        </w:tc>
      </w:tr>
    </w:tbl>
    <w:p w14:paraId="138085AC" w14:textId="77777777" w:rsidR="007A119E" w:rsidRPr="00BF30D9" w:rsidRDefault="007A119E" w:rsidP="007A119E">
      <w:pPr>
        <w:rPr>
          <w:rFonts w:ascii="Times New Roman" w:hAnsi="Times New Roman"/>
          <w:b/>
          <w:sz w:val="26"/>
          <w:szCs w:val="26"/>
        </w:rPr>
      </w:pPr>
      <w:r w:rsidRPr="00BF30D9">
        <w:rPr>
          <w:rFonts w:ascii="Times New Roman" w:hAnsi="Times New Roman"/>
          <w:b/>
          <w:sz w:val="26"/>
          <w:szCs w:val="26"/>
        </w:rPr>
        <w:t xml:space="preserve">Lưu ý: </w:t>
      </w:r>
      <w:r w:rsidRPr="00BF30D9">
        <w:rPr>
          <w:rFonts w:ascii="Times New Roman" w:hAnsi="Times New Roman"/>
          <w:sz w:val="26"/>
          <w:szCs w:val="26"/>
        </w:rPr>
        <w:t>Làm cách khác mà đúng thì vẫn được tròn số điểm.</w:t>
      </w:r>
    </w:p>
    <w:p w14:paraId="5C390BA4" w14:textId="77777777" w:rsidR="007A119E" w:rsidRPr="00BF30D9" w:rsidRDefault="007A119E" w:rsidP="00C111F4">
      <w:pPr>
        <w:jc w:val="center"/>
        <w:rPr>
          <w:rFonts w:ascii="Times New Roman" w:hAnsi="Times New Roman"/>
          <w:b/>
          <w:sz w:val="26"/>
          <w:szCs w:val="26"/>
        </w:rPr>
      </w:pPr>
    </w:p>
    <w:p w14:paraId="484EEAD9" w14:textId="0588628A" w:rsidR="0059499E" w:rsidRPr="00BF30D9" w:rsidRDefault="00C111F4" w:rsidP="00C111F4">
      <w:pPr>
        <w:jc w:val="center"/>
        <w:rPr>
          <w:rFonts w:ascii="Times New Roman" w:hAnsi="Times New Roman"/>
          <w:b/>
          <w:sz w:val="26"/>
          <w:szCs w:val="26"/>
        </w:rPr>
      </w:pPr>
      <w:r w:rsidRPr="00BF30D9">
        <w:rPr>
          <w:rFonts w:ascii="Times New Roman" w:hAnsi="Times New Roman"/>
          <w:b/>
          <w:sz w:val="26"/>
          <w:szCs w:val="26"/>
        </w:rPr>
        <w:t>-HẾT-</w:t>
      </w:r>
    </w:p>
    <w:p w14:paraId="5EAF8E25" w14:textId="1288F062" w:rsidR="0059499E" w:rsidRPr="00BF30D9" w:rsidRDefault="0038068B" w:rsidP="0059499E">
      <w:pPr>
        <w:rPr>
          <w:rFonts w:ascii="Times New Roman" w:hAnsi="Times New Roman"/>
          <w:sz w:val="26"/>
          <w:szCs w:val="26"/>
        </w:rPr>
      </w:pPr>
      <w:r w:rsidRPr="00BF30D9">
        <w:rPr>
          <w:rFonts w:ascii="Times New Roman" w:hAnsi="Times New Roman"/>
          <w:sz w:val="26"/>
          <w:szCs w:val="26"/>
        </w:rPr>
        <w:t xml:space="preserve">             </w:t>
      </w:r>
    </w:p>
    <w:sectPr w:rsidR="0059499E" w:rsidRPr="00BF30D9" w:rsidSect="00264D41">
      <w:pgSz w:w="11906" w:h="16838" w:code="9"/>
      <w:pgMar w:top="993" w:right="991" w:bottom="1134" w:left="1276" w:header="720" w:footer="720" w:gutter="0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ED5CD5"/>
    <w:multiLevelType w:val="hybridMultilevel"/>
    <w:tmpl w:val="CCD6D3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2932E6"/>
    <w:multiLevelType w:val="hybridMultilevel"/>
    <w:tmpl w:val="7AB29C3A"/>
    <w:lvl w:ilvl="0" w:tplc="7DB4DC34">
      <w:start w:val="1"/>
      <w:numFmt w:val="lowerLetter"/>
      <w:lvlText w:val="%1)"/>
      <w:lvlJc w:val="left"/>
      <w:pPr>
        <w:ind w:left="720" w:hanging="360"/>
      </w:pPr>
      <w:rPr>
        <w:rFonts w:ascii="VNI-Times" w:hAnsi="VNI-Times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D3309D"/>
    <w:multiLevelType w:val="hybridMultilevel"/>
    <w:tmpl w:val="9F061440"/>
    <w:lvl w:ilvl="0" w:tplc="D9C4D3BE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B10E04"/>
    <w:multiLevelType w:val="hybridMultilevel"/>
    <w:tmpl w:val="6C5447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973DAE"/>
    <w:multiLevelType w:val="hybridMultilevel"/>
    <w:tmpl w:val="F9CCAF1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7D59B6"/>
    <w:multiLevelType w:val="hybridMultilevel"/>
    <w:tmpl w:val="81BEF76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E40304"/>
    <w:multiLevelType w:val="hybridMultilevel"/>
    <w:tmpl w:val="A5B23C68"/>
    <w:lvl w:ilvl="0" w:tplc="B2168494">
      <w:start w:val="55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0A932FB"/>
    <w:multiLevelType w:val="hybridMultilevel"/>
    <w:tmpl w:val="E54402E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96A137D"/>
    <w:multiLevelType w:val="hybridMultilevel"/>
    <w:tmpl w:val="51D82BF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D2510F2"/>
    <w:multiLevelType w:val="hybridMultilevel"/>
    <w:tmpl w:val="130E5C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13E5007"/>
    <w:multiLevelType w:val="hybridMultilevel"/>
    <w:tmpl w:val="24FC2426"/>
    <w:lvl w:ilvl="0" w:tplc="D0C47EE2">
      <w:start w:val="1"/>
      <w:numFmt w:val="lowerLetter"/>
      <w:lvlText w:val="%1)"/>
      <w:lvlJc w:val="left"/>
      <w:pPr>
        <w:ind w:left="720" w:hanging="360"/>
      </w:pPr>
      <w:rPr>
        <w:rFonts w:ascii="VNI-Times" w:hAnsi="VNI-Times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F2F2A18"/>
    <w:multiLevelType w:val="hybridMultilevel"/>
    <w:tmpl w:val="CBBC826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16E4798"/>
    <w:multiLevelType w:val="hybridMultilevel"/>
    <w:tmpl w:val="B97411C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3FF5A68"/>
    <w:multiLevelType w:val="hybridMultilevel"/>
    <w:tmpl w:val="5AC6EF2A"/>
    <w:lvl w:ilvl="0" w:tplc="BD82B18E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B287E42"/>
    <w:multiLevelType w:val="hybridMultilevel"/>
    <w:tmpl w:val="F7F2AF42"/>
    <w:lvl w:ilvl="0" w:tplc="870652F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9"/>
  </w:num>
  <w:num w:numId="3">
    <w:abstractNumId w:val="1"/>
  </w:num>
  <w:num w:numId="4">
    <w:abstractNumId w:val="6"/>
  </w:num>
  <w:num w:numId="5">
    <w:abstractNumId w:val="0"/>
  </w:num>
  <w:num w:numId="6">
    <w:abstractNumId w:val="10"/>
  </w:num>
  <w:num w:numId="7">
    <w:abstractNumId w:val="2"/>
  </w:num>
  <w:num w:numId="8">
    <w:abstractNumId w:val="13"/>
  </w:num>
  <w:num w:numId="9">
    <w:abstractNumId w:val="7"/>
  </w:num>
  <w:num w:numId="10">
    <w:abstractNumId w:val="8"/>
  </w:num>
  <w:num w:numId="11">
    <w:abstractNumId w:val="4"/>
  </w:num>
  <w:num w:numId="12">
    <w:abstractNumId w:val="14"/>
  </w:num>
  <w:num w:numId="13">
    <w:abstractNumId w:val="5"/>
  </w:num>
  <w:num w:numId="14">
    <w:abstractNumId w:val="12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733"/>
    <w:rsid w:val="00014B16"/>
    <w:rsid w:val="00062D4F"/>
    <w:rsid w:val="00080A4D"/>
    <w:rsid w:val="000949CA"/>
    <w:rsid w:val="000A522E"/>
    <w:rsid w:val="000B1170"/>
    <w:rsid w:val="000D6E45"/>
    <w:rsid w:val="000E7D64"/>
    <w:rsid w:val="00103F39"/>
    <w:rsid w:val="00124829"/>
    <w:rsid w:val="00144120"/>
    <w:rsid w:val="00144C16"/>
    <w:rsid w:val="00163819"/>
    <w:rsid w:val="0016587A"/>
    <w:rsid w:val="001803EC"/>
    <w:rsid w:val="00180CC7"/>
    <w:rsid w:val="001B5111"/>
    <w:rsid w:val="001C2416"/>
    <w:rsid w:val="00210ED6"/>
    <w:rsid w:val="00216F90"/>
    <w:rsid w:val="0024368E"/>
    <w:rsid w:val="002450B6"/>
    <w:rsid w:val="00250928"/>
    <w:rsid w:val="00250F45"/>
    <w:rsid w:val="00263EA5"/>
    <w:rsid w:val="00264D41"/>
    <w:rsid w:val="002663B4"/>
    <w:rsid w:val="002763F3"/>
    <w:rsid w:val="0029071E"/>
    <w:rsid w:val="002907B3"/>
    <w:rsid w:val="002958F3"/>
    <w:rsid w:val="002A3D9E"/>
    <w:rsid w:val="002B5B24"/>
    <w:rsid w:val="002C4589"/>
    <w:rsid w:val="002C4D11"/>
    <w:rsid w:val="002C6977"/>
    <w:rsid w:val="002D288E"/>
    <w:rsid w:val="002D44F0"/>
    <w:rsid w:val="002D65CF"/>
    <w:rsid w:val="002E2AE9"/>
    <w:rsid w:val="002F0664"/>
    <w:rsid w:val="002F5E64"/>
    <w:rsid w:val="003028B6"/>
    <w:rsid w:val="00322B7B"/>
    <w:rsid w:val="0033500A"/>
    <w:rsid w:val="00350A4C"/>
    <w:rsid w:val="0038068B"/>
    <w:rsid w:val="00380733"/>
    <w:rsid w:val="00382A45"/>
    <w:rsid w:val="003D5416"/>
    <w:rsid w:val="003E1814"/>
    <w:rsid w:val="003E1E6F"/>
    <w:rsid w:val="004112FD"/>
    <w:rsid w:val="00412CBB"/>
    <w:rsid w:val="00420FFA"/>
    <w:rsid w:val="004269F3"/>
    <w:rsid w:val="004351F3"/>
    <w:rsid w:val="004360BB"/>
    <w:rsid w:val="004460AE"/>
    <w:rsid w:val="00453A91"/>
    <w:rsid w:val="00460579"/>
    <w:rsid w:val="004673AF"/>
    <w:rsid w:val="004B3EC6"/>
    <w:rsid w:val="004B51C6"/>
    <w:rsid w:val="004E6B63"/>
    <w:rsid w:val="00522BD0"/>
    <w:rsid w:val="00537B4A"/>
    <w:rsid w:val="005423BB"/>
    <w:rsid w:val="005476F4"/>
    <w:rsid w:val="00554FA0"/>
    <w:rsid w:val="00561FB2"/>
    <w:rsid w:val="00562443"/>
    <w:rsid w:val="00563F6D"/>
    <w:rsid w:val="00565C18"/>
    <w:rsid w:val="00566CE0"/>
    <w:rsid w:val="00580C25"/>
    <w:rsid w:val="0059499E"/>
    <w:rsid w:val="005B174B"/>
    <w:rsid w:val="005C211B"/>
    <w:rsid w:val="005C3D10"/>
    <w:rsid w:val="005D53F3"/>
    <w:rsid w:val="00604694"/>
    <w:rsid w:val="0061280F"/>
    <w:rsid w:val="00616B32"/>
    <w:rsid w:val="0064206A"/>
    <w:rsid w:val="00653E5C"/>
    <w:rsid w:val="00683514"/>
    <w:rsid w:val="006A56B2"/>
    <w:rsid w:val="006A7315"/>
    <w:rsid w:val="006B0BEC"/>
    <w:rsid w:val="006C0AB6"/>
    <w:rsid w:val="006C62E6"/>
    <w:rsid w:val="006C6638"/>
    <w:rsid w:val="006E4943"/>
    <w:rsid w:val="007040BC"/>
    <w:rsid w:val="007171AE"/>
    <w:rsid w:val="007554E6"/>
    <w:rsid w:val="00756B31"/>
    <w:rsid w:val="007601F7"/>
    <w:rsid w:val="007703F2"/>
    <w:rsid w:val="0077633B"/>
    <w:rsid w:val="007775F3"/>
    <w:rsid w:val="00784B46"/>
    <w:rsid w:val="00785BEC"/>
    <w:rsid w:val="0079068F"/>
    <w:rsid w:val="007A119E"/>
    <w:rsid w:val="007A4B1E"/>
    <w:rsid w:val="007A7558"/>
    <w:rsid w:val="007B01AC"/>
    <w:rsid w:val="007D7F57"/>
    <w:rsid w:val="007F52FD"/>
    <w:rsid w:val="00837A17"/>
    <w:rsid w:val="00844C82"/>
    <w:rsid w:val="00856E9C"/>
    <w:rsid w:val="00861588"/>
    <w:rsid w:val="008978CE"/>
    <w:rsid w:val="008A2CF4"/>
    <w:rsid w:val="008A4CA9"/>
    <w:rsid w:val="008A5232"/>
    <w:rsid w:val="008A7F07"/>
    <w:rsid w:val="008C24AD"/>
    <w:rsid w:val="008C55B5"/>
    <w:rsid w:val="008D5C3B"/>
    <w:rsid w:val="008E0821"/>
    <w:rsid w:val="008E540D"/>
    <w:rsid w:val="00913DEF"/>
    <w:rsid w:val="0091716D"/>
    <w:rsid w:val="009339AB"/>
    <w:rsid w:val="0094035B"/>
    <w:rsid w:val="009471BC"/>
    <w:rsid w:val="00954647"/>
    <w:rsid w:val="009A50F0"/>
    <w:rsid w:val="009B3C9A"/>
    <w:rsid w:val="009D1C3F"/>
    <w:rsid w:val="009F1E4B"/>
    <w:rsid w:val="00A04945"/>
    <w:rsid w:val="00A31B13"/>
    <w:rsid w:val="00A456A0"/>
    <w:rsid w:val="00A47DD4"/>
    <w:rsid w:val="00A740FC"/>
    <w:rsid w:val="00A853DD"/>
    <w:rsid w:val="00A87D20"/>
    <w:rsid w:val="00AA58BB"/>
    <w:rsid w:val="00AC18D7"/>
    <w:rsid w:val="00AD2490"/>
    <w:rsid w:val="00AD718A"/>
    <w:rsid w:val="00AF4FC5"/>
    <w:rsid w:val="00B00435"/>
    <w:rsid w:val="00B108E1"/>
    <w:rsid w:val="00B16320"/>
    <w:rsid w:val="00B24BF0"/>
    <w:rsid w:val="00B35CE7"/>
    <w:rsid w:val="00B762D2"/>
    <w:rsid w:val="00B8381C"/>
    <w:rsid w:val="00BA3003"/>
    <w:rsid w:val="00BF30D9"/>
    <w:rsid w:val="00C00C8D"/>
    <w:rsid w:val="00C111F4"/>
    <w:rsid w:val="00C134A7"/>
    <w:rsid w:val="00C25183"/>
    <w:rsid w:val="00C6374E"/>
    <w:rsid w:val="00C933DD"/>
    <w:rsid w:val="00C970ED"/>
    <w:rsid w:val="00CC2D0C"/>
    <w:rsid w:val="00CC5B3F"/>
    <w:rsid w:val="00CC60E3"/>
    <w:rsid w:val="00CE25B9"/>
    <w:rsid w:val="00D1024E"/>
    <w:rsid w:val="00D21161"/>
    <w:rsid w:val="00D42BB2"/>
    <w:rsid w:val="00D6242F"/>
    <w:rsid w:val="00D661C1"/>
    <w:rsid w:val="00D6783E"/>
    <w:rsid w:val="00D72219"/>
    <w:rsid w:val="00D91C12"/>
    <w:rsid w:val="00DA7CBF"/>
    <w:rsid w:val="00DF0A9C"/>
    <w:rsid w:val="00E24BFC"/>
    <w:rsid w:val="00E34F7B"/>
    <w:rsid w:val="00E5793C"/>
    <w:rsid w:val="00E86815"/>
    <w:rsid w:val="00EA0F27"/>
    <w:rsid w:val="00F231B3"/>
    <w:rsid w:val="00F2617D"/>
    <w:rsid w:val="00F27886"/>
    <w:rsid w:val="00F52BB1"/>
    <w:rsid w:val="00F56182"/>
    <w:rsid w:val="00F87FD9"/>
    <w:rsid w:val="00F93B27"/>
    <w:rsid w:val="00F93B50"/>
    <w:rsid w:val="00FC6127"/>
    <w:rsid w:val="00FE4A3B"/>
    <w:rsid w:val="00FF68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034BA3"/>
  <w15:docId w15:val="{D7230473-47C0-4444-A9E4-0D893E0015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80733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380733"/>
    <w:pPr>
      <w:spacing w:before="100" w:beforeAutospacing="1" w:after="100" w:afterAutospacing="1"/>
    </w:pPr>
    <w:rPr>
      <w:rFonts w:ascii="Times New Roman" w:hAnsi="Times New Roman"/>
    </w:rPr>
  </w:style>
  <w:style w:type="table" w:styleId="TableGrid">
    <w:name w:val="Table Grid"/>
    <w:basedOn w:val="TableNormal"/>
    <w:uiPriority w:val="39"/>
    <w:rsid w:val="003807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99"/>
    <w:qFormat/>
    <w:rsid w:val="00380733"/>
    <w:rPr>
      <w:i/>
      <w:iCs/>
    </w:rPr>
  </w:style>
  <w:style w:type="character" w:styleId="Strong">
    <w:name w:val="Strong"/>
    <w:basedOn w:val="DefaultParagraphFont"/>
    <w:uiPriority w:val="99"/>
    <w:qFormat/>
    <w:rsid w:val="00380733"/>
    <w:rPr>
      <w:b/>
      <w:bCs/>
    </w:rPr>
  </w:style>
  <w:style w:type="paragraph" w:styleId="ListParagraph">
    <w:name w:val="List Paragraph"/>
    <w:basedOn w:val="Normal"/>
    <w:uiPriority w:val="34"/>
    <w:qFormat/>
    <w:rsid w:val="0077633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171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716D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A4CA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2190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7</TotalTime>
  <Pages>4</Pages>
  <Words>490</Words>
  <Characters>2799</Characters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cp:lastPrinted>2022-01-06T04:21:00Z</cp:lastPrinted>
  <dcterms:created xsi:type="dcterms:W3CDTF">2019-11-27T04:19:00Z</dcterms:created>
  <dcterms:modified xsi:type="dcterms:W3CDTF">2022-01-06T04:32:00Z</dcterms:modified>
</cp:coreProperties>
</file>